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065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02"/>
        <w:gridCol w:w="5528"/>
        <w:gridCol w:w="2835"/>
      </w:tblGrid>
      <w:tr w:rsidR="0094742B" w:rsidRPr="00B65FD1" w:rsidTr="009E44CC"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742B" w:rsidRPr="00B65FD1" w:rsidRDefault="0094742B" w:rsidP="00B65FD1">
            <w:pPr>
              <w:jc w:val="center"/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5FD1" w:rsidRPr="00B65FD1" w:rsidRDefault="00B65FD1" w:rsidP="00B65FD1">
            <w:r w:rsidRPr="00B65FD1">
              <w:t xml:space="preserve">Составьте квадратное уравнение, корнями которого являются значения выражений </w:t>
            </w:r>
            <w:r w:rsidRPr="00B65FD1">
              <w:rPr>
                <w:position w:val="-30"/>
              </w:rPr>
              <w:object w:dxaOrig="30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33.75pt" o:ole="" fillcolor="window">
                  <v:imagedata r:id="rId4" o:title=""/>
                </v:shape>
                <o:OLEObject Type="Embed" ProgID="Equation.DSMT4" ShapeID="_x0000_i1025" DrawAspect="Content" ObjectID="_1704643664" r:id="rId5"/>
              </w:object>
            </w:r>
            <w:r w:rsidRPr="00B65FD1">
              <w:t xml:space="preserve"> + </w:t>
            </w:r>
            <w:r w:rsidRPr="00B65FD1">
              <w:rPr>
                <w:position w:val="-30"/>
              </w:rPr>
              <w:object w:dxaOrig="300" w:dyaOrig="680">
                <v:shape id="_x0000_i1026" type="#_x0000_t75" style="width:15pt;height:33.75pt" o:ole="" fillcolor="window">
                  <v:imagedata r:id="rId6" o:title=""/>
                </v:shape>
                <o:OLEObject Type="Embed" ProgID="Equation.DSMT4" ShapeID="_x0000_i1026" DrawAspect="Content" ObjectID="_1704643665" r:id="rId7"/>
              </w:object>
            </w:r>
            <w:r w:rsidRPr="00B65FD1">
              <w:t xml:space="preserve"> и </w:t>
            </w:r>
            <w:r w:rsidRPr="00B65FD1">
              <w:rPr>
                <w:i/>
              </w:rPr>
              <w:t>x</w:t>
            </w:r>
            <w:r w:rsidRPr="00B65FD1">
              <w:rPr>
                <w:vertAlign w:val="subscript"/>
              </w:rPr>
              <w:t>1</w:t>
            </w:r>
            <w:r w:rsidRPr="00B65FD1">
              <w:rPr>
                <w:i/>
              </w:rPr>
              <w:t>x</w:t>
            </w:r>
            <w:r w:rsidRPr="00B65FD1">
              <w:rPr>
                <w:vertAlign w:val="subscript"/>
              </w:rPr>
              <w:t>2</w:t>
            </w:r>
            <w:r w:rsidRPr="00B65FD1">
              <w:t xml:space="preserve">, где </w:t>
            </w:r>
            <w:r w:rsidRPr="00B65FD1">
              <w:rPr>
                <w:i/>
              </w:rPr>
              <w:t>x</w:t>
            </w:r>
            <w:r w:rsidRPr="00B65FD1">
              <w:rPr>
                <w:vertAlign w:val="subscript"/>
              </w:rPr>
              <w:t>1</w:t>
            </w:r>
            <w:r w:rsidRPr="00B65FD1">
              <w:t xml:space="preserve"> и </w:t>
            </w:r>
            <w:r w:rsidRPr="00B65FD1">
              <w:rPr>
                <w:i/>
              </w:rPr>
              <w:t>x</w:t>
            </w:r>
            <w:r w:rsidRPr="00B65FD1">
              <w:rPr>
                <w:vertAlign w:val="subscript"/>
              </w:rPr>
              <w:t>2</w:t>
            </w:r>
            <w:r w:rsidRPr="00B65FD1">
              <w:t xml:space="preserve"> — корни уравнения  2</w:t>
            </w:r>
            <w:r w:rsidRPr="00B65FD1">
              <w:rPr>
                <w:i/>
              </w:rPr>
              <w:t>x</w:t>
            </w:r>
            <w:r w:rsidRPr="00B65FD1">
              <w:rPr>
                <w:vertAlign w:val="superscript"/>
              </w:rPr>
              <w:t>2</w:t>
            </w:r>
            <w:r w:rsidRPr="00B65FD1">
              <w:t xml:space="preserve"> – 4</w:t>
            </w:r>
            <w:r w:rsidRPr="00B65FD1">
              <w:rPr>
                <w:i/>
              </w:rPr>
              <w:t>x</w:t>
            </w:r>
            <w:r w:rsidRPr="00B65FD1">
              <w:t xml:space="preserve"> – 3 = 0.</w:t>
            </w:r>
          </w:p>
          <w:p w:rsidR="0094742B" w:rsidRPr="00B65FD1" w:rsidRDefault="0094742B" w:rsidP="00B65FD1"/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742B" w:rsidRPr="00B65FD1" w:rsidRDefault="0094742B" w:rsidP="00B65FD1"/>
        </w:tc>
      </w:tr>
      <w:tr w:rsidR="0094742B" w:rsidRPr="00B65FD1" w:rsidTr="009E44CC"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742B" w:rsidRPr="00B65FD1" w:rsidRDefault="0094742B" w:rsidP="00B65FD1"/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5FD1" w:rsidRPr="00B65FD1" w:rsidRDefault="00B65FD1" w:rsidP="00B65FD1">
            <w:r w:rsidRPr="00B65FD1">
              <w:t xml:space="preserve">Составьте квадратное уравнение, корнями которого являются значения выражений </w:t>
            </w:r>
            <w:r w:rsidRPr="00B65FD1">
              <w:rPr>
                <w:position w:val="-30"/>
              </w:rPr>
              <w:object w:dxaOrig="300" w:dyaOrig="680">
                <v:shape id="_x0000_i1027" type="#_x0000_t75" style="width:15pt;height:33.75pt" o:ole="" fillcolor="window">
                  <v:imagedata r:id="rId4" o:title=""/>
                </v:shape>
                <o:OLEObject Type="Embed" ProgID="Equation.DSMT4" ShapeID="_x0000_i1027" DrawAspect="Content" ObjectID="_1704643666" r:id="rId8"/>
              </w:object>
            </w:r>
            <w:r w:rsidRPr="00B65FD1">
              <w:t xml:space="preserve"> + </w:t>
            </w:r>
            <w:r w:rsidRPr="00B65FD1">
              <w:rPr>
                <w:position w:val="-30"/>
              </w:rPr>
              <w:object w:dxaOrig="300" w:dyaOrig="680">
                <v:shape id="_x0000_i1028" type="#_x0000_t75" style="width:15pt;height:33.75pt" o:ole="" fillcolor="window">
                  <v:imagedata r:id="rId6" o:title=""/>
                </v:shape>
                <o:OLEObject Type="Embed" ProgID="Equation.DSMT4" ShapeID="_x0000_i1028" DrawAspect="Content" ObjectID="_1704643667" r:id="rId9"/>
              </w:object>
            </w:r>
            <w:r w:rsidRPr="00B65FD1">
              <w:t xml:space="preserve"> и </w:t>
            </w:r>
            <w:r w:rsidRPr="00B65FD1">
              <w:rPr>
                <w:i/>
              </w:rPr>
              <w:t>x</w:t>
            </w:r>
            <w:r w:rsidRPr="00B65FD1">
              <w:rPr>
                <w:vertAlign w:val="subscript"/>
              </w:rPr>
              <w:t>1</w:t>
            </w:r>
            <w:r w:rsidRPr="00B65FD1">
              <w:rPr>
                <w:i/>
              </w:rPr>
              <w:t>x</w:t>
            </w:r>
            <w:r w:rsidRPr="00B65FD1">
              <w:rPr>
                <w:vertAlign w:val="subscript"/>
              </w:rPr>
              <w:t>2</w:t>
            </w:r>
            <w:r w:rsidRPr="00B65FD1">
              <w:t xml:space="preserve">, где </w:t>
            </w:r>
            <w:r w:rsidRPr="00B65FD1">
              <w:rPr>
                <w:i/>
              </w:rPr>
              <w:t>x</w:t>
            </w:r>
            <w:r w:rsidRPr="00B65FD1">
              <w:rPr>
                <w:vertAlign w:val="subscript"/>
              </w:rPr>
              <w:t>1</w:t>
            </w:r>
            <w:r w:rsidRPr="00B65FD1">
              <w:t xml:space="preserve"> и </w:t>
            </w:r>
            <w:r w:rsidRPr="00B65FD1">
              <w:rPr>
                <w:i/>
              </w:rPr>
              <w:t>x</w:t>
            </w:r>
            <w:r w:rsidRPr="00B65FD1">
              <w:rPr>
                <w:vertAlign w:val="subscript"/>
              </w:rPr>
              <w:t>2</w:t>
            </w:r>
            <w:r w:rsidRPr="00B65FD1">
              <w:t xml:space="preserve"> — корни уравнения  2</w:t>
            </w:r>
            <w:r w:rsidRPr="00B65FD1">
              <w:rPr>
                <w:i/>
              </w:rPr>
              <w:t>x</w:t>
            </w:r>
            <w:r w:rsidRPr="00B65FD1">
              <w:rPr>
                <w:vertAlign w:val="superscript"/>
              </w:rPr>
              <w:t>2</w:t>
            </w:r>
            <w:r w:rsidRPr="00B65FD1">
              <w:t xml:space="preserve"> – 4</w:t>
            </w:r>
            <w:r w:rsidRPr="00B65FD1">
              <w:rPr>
                <w:i/>
              </w:rPr>
              <w:t>x</w:t>
            </w:r>
            <w:r w:rsidRPr="00B65FD1">
              <w:t xml:space="preserve"> – 3 = 0</w:t>
            </w:r>
          </w:p>
          <w:p w:rsidR="0094742B" w:rsidRPr="00B65FD1" w:rsidRDefault="0094742B" w:rsidP="00B65FD1"/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742B" w:rsidRPr="00B65FD1" w:rsidRDefault="0094742B" w:rsidP="00B65FD1"/>
        </w:tc>
      </w:tr>
      <w:tr w:rsidR="00CD686C" w:rsidRPr="00B65FD1" w:rsidTr="009E44CC"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686C" w:rsidRPr="00B65FD1" w:rsidRDefault="00CD686C" w:rsidP="00B65FD1">
            <w:r w:rsidRPr="00B65FD1">
              <w:t>РТ</w:t>
            </w:r>
            <w:r w:rsidRPr="00B65FD1">
              <w:rPr>
                <w:b/>
                <w:i/>
              </w:rPr>
              <w:t>3 этап 2009/201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86C" w:rsidRPr="00B65FD1" w:rsidRDefault="00CD686C" w:rsidP="00B65FD1">
            <w:pPr>
              <w:contextualSpacing/>
              <w:jc w:val="both"/>
              <w:rPr>
                <w:lang w:eastAsia="en-US"/>
              </w:rPr>
            </w:pPr>
            <w:r w:rsidRPr="00B65FD1">
              <w:rPr>
                <w:b/>
              </w:rPr>
              <w:t>А</w:t>
            </w:r>
            <w:proofErr w:type="gramStart"/>
            <w:r w:rsidRPr="00B65FD1">
              <w:rPr>
                <w:b/>
              </w:rPr>
              <w:t>9</w:t>
            </w:r>
            <w:proofErr w:type="gramEnd"/>
            <w:r w:rsidRPr="00B65FD1">
              <w:rPr>
                <w:b/>
              </w:rPr>
              <w:t xml:space="preserve">. </w:t>
            </w:r>
            <w:r w:rsidRPr="00B65FD1">
              <w:t>Пусть х</w:t>
            </w:r>
            <w:proofErr w:type="gramStart"/>
            <w:r w:rsidRPr="00B65FD1">
              <w:rPr>
                <w:vertAlign w:val="subscript"/>
              </w:rPr>
              <w:t>1</w:t>
            </w:r>
            <w:proofErr w:type="gramEnd"/>
            <w:r w:rsidRPr="00B65FD1">
              <w:t xml:space="preserve"> и х</w:t>
            </w:r>
            <w:r w:rsidRPr="00B65FD1">
              <w:rPr>
                <w:vertAlign w:val="subscript"/>
              </w:rPr>
              <w:t>2</w:t>
            </w:r>
            <w:r w:rsidRPr="00B65FD1">
              <w:t xml:space="preserve"> корни уравнения 3х</w:t>
            </w:r>
            <w:r w:rsidRPr="00B65FD1">
              <w:rPr>
                <w:vertAlign w:val="superscript"/>
              </w:rPr>
              <w:t>2</w:t>
            </w:r>
            <w:r w:rsidR="006E4105" w:rsidRPr="00B65FD1">
              <w:t xml:space="preserve"> –</w:t>
            </w:r>
            <w:r w:rsidRPr="00B65FD1">
              <w:t>5х+1=0. Найдите значение выражения                                                  (5 х</w:t>
            </w:r>
            <w:r w:rsidRPr="00B65FD1">
              <w:rPr>
                <w:vertAlign w:val="subscript"/>
              </w:rPr>
              <w:t>1</w:t>
            </w:r>
            <w:r w:rsidRPr="00B65FD1">
              <w:rPr>
                <w:vertAlign w:val="superscript"/>
              </w:rPr>
              <w:t>2</w:t>
            </w:r>
            <w:r w:rsidRPr="00B65FD1">
              <w:t xml:space="preserve"> ∙ х</w:t>
            </w:r>
            <w:r w:rsidRPr="00B65FD1">
              <w:rPr>
                <w:vertAlign w:val="subscript"/>
              </w:rPr>
              <w:t>2</w:t>
            </w:r>
            <w:r w:rsidRPr="00B65FD1">
              <w:rPr>
                <w:vertAlign w:val="superscript"/>
              </w:rPr>
              <w:t>2</w:t>
            </w:r>
            <w:r w:rsidRPr="00B65FD1">
              <w:t>):</w:t>
            </w:r>
            <w:proofErr w:type="gramStart"/>
            <w:r w:rsidRPr="00B65FD1">
              <w:t xml:space="preserve">( </w:t>
            </w:r>
            <w:proofErr w:type="gramEnd"/>
            <w:r w:rsidRPr="00B65FD1">
              <w:t>2(х</w:t>
            </w:r>
            <w:r w:rsidRPr="00B65FD1">
              <w:rPr>
                <w:vertAlign w:val="subscript"/>
              </w:rPr>
              <w:t>1</w:t>
            </w:r>
            <w:r w:rsidRPr="00B65FD1">
              <w:t xml:space="preserve"> +х</w:t>
            </w:r>
            <w:r w:rsidRPr="00B65FD1">
              <w:rPr>
                <w:vertAlign w:val="subscript"/>
              </w:rPr>
              <w:t>2</w:t>
            </w:r>
            <w:r w:rsidRPr="00B65FD1">
              <w:t>)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86C" w:rsidRPr="00B65FD1" w:rsidRDefault="00CD686C" w:rsidP="00B65FD1">
            <w:pPr>
              <w:contextualSpacing/>
              <w:jc w:val="both"/>
              <w:rPr>
                <w:lang w:eastAsia="en-US"/>
              </w:rPr>
            </w:pPr>
            <w:r w:rsidRPr="00B65FD1">
              <w:t>1)6;   2)1/2;   3)- ½;    4)1/6    5)- 1/6</w:t>
            </w:r>
          </w:p>
        </w:tc>
      </w:tr>
      <w:tr w:rsidR="00910DA1" w:rsidRPr="00B65FD1" w:rsidTr="009E44CC"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0DA1" w:rsidRPr="00B65FD1" w:rsidRDefault="006E4105" w:rsidP="00B65FD1">
            <w:r w:rsidRPr="00B65FD1">
              <w:rPr>
                <w:lang w:eastAsia="en-US"/>
              </w:rPr>
              <w:t xml:space="preserve">ЦТ </w:t>
            </w:r>
            <w:r w:rsidR="00910DA1" w:rsidRPr="00B65FD1">
              <w:rPr>
                <w:lang w:val="en-US"/>
              </w:rPr>
              <w:t>2009/201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0DA1" w:rsidRPr="00B65FD1" w:rsidRDefault="00910DA1" w:rsidP="00B65FD1">
            <w:pPr>
              <w:contextualSpacing/>
              <w:jc w:val="center"/>
              <w:rPr>
                <w:lang w:eastAsia="en-US"/>
              </w:rPr>
            </w:pPr>
            <w:r w:rsidRPr="00B65FD1">
              <w:rPr>
                <w:b/>
              </w:rPr>
              <w:t>А14</w:t>
            </w:r>
            <w:proofErr w:type="gramStart"/>
            <w:r w:rsidR="006E4105" w:rsidRPr="00B65FD1">
              <w:rPr>
                <w:b/>
              </w:rPr>
              <w:t xml:space="preserve"> </w:t>
            </w:r>
            <w:r w:rsidR="006E4105" w:rsidRPr="00B65FD1">
              <w:t>Е</w:t>
            </w:r>
            <w:proofErr w:type="gramEnd"/>
            <w:r w:rsidR="006E4105" w:rsidRPr="00B65FD1">
              <w:t>сли х</w:t>
            </w:r>
            <w:r w:rsidR="006E4105" w:rsidRPr="00B65FD1">
              <w:rPr>
                <w:vertAlign w:val="subscript"/>
              </w:rPr>
              <w:t>1</w:t>
            </w:r>
            <w:r w:rsidR="006E4105" w:rsidRPr="00B65FD1">
              <w:t>;  х</w:t>
            </w:r>
            <w:r w:rsidR="006E4105" w:rsidRPr="00B65FD1">
              <w:rPr>
                <w:vertAlign w:val="subscript"/>
              </w:rPr>
              <w:t>2</w:t>
            </w:r>
            <w:r w:rsidR="006E4105" w:rsidRPr="00B65FD1">
              <w:t xml:space="preserve">  корни уравнения 5х</w:t>
            </w:r>
            <w:r w:rsidR="006E4105" w:rsidRPr="00B65FD1">
              <w:rPr>
                <w:vertAlign w:val="superscript"/>
              </w:rPr>
              <w:t>2</w:t>
            </w:r>
            <w:r w:rsidR="006E4105" w:rsidRPr="00B65FD1">
              <w:t>–</w:t>
            </w:r>
            <w:proofErr w:type="spellStart"/>
            <w:r w:rsidR="006E4105" w:rsidRPr="00B65FD1">
              <w:t>х</w:t>
            </w:r>
            <w:proofErr w:type="spellEnd"/>
            <w:r w:rsidR="006E4105" w:rsidRPr="00B65FD1">
              <w:t xml:space="preserve">–3=0 , то числа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х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den>
              </m:f>
            </m:oMath>
            <w:r w:rsidR="006E4105" w:rsidRPr="00B65FD1">
              <w:rPr>
                <w:rFonts w:eastAsiaTheme="minorEastAsia"/>
              </w:rPr>
              <w:t xml:space="preserve">  и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lang w:eastAsia="en-US"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/>
                        </w:rPr>
                        <m:t>х</m:t>
                      </m:r>
                    </m:e>
                    <m:sub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b>
                  </m:sSub>
                </m:den>
              </m:f>
            </m:oMath>
            <w:r w:rsidR="006E4105" w:rsidRPr="00B65FD1">
              <w:rPr>
                <w:rFonts w:eastAsiaTheme="minorEastAsia"/>
              </w:rPr>
              <w:t xml:space="preserve">  являются корнями уравнения: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4105" w:rsidRPr="00B65FD1" w:rsidRDefault="006E4105" w:rsidP="00B65FD1">
            <w:r w:rsidRPr="00B65FD1">
              <w:t>1)3х</w:t>
            </w:r>
            <w:r w:rsidRPr="00B65FD1">
              <w:rPr>
                <w:vertAlign w:val="superscript"/>
              </w:rPr>
              <w:t>2</w:t>
            </w:r>
            <w:r w:rsidRPr="00B65FD1">
              <w:t>–</w:t>
            </w:r>
            <w:proofErr w:type="spellStart"/>
            <w:r w:rsidRPr="00B65FD1">
              <w:t>х</w:t>
            </w:r>
            <w:proofErr w:type="spellEnd"/>
            <w:r w:rsidRPr="00B65FD1">
              <w:t xml:space="preserve">–5=0; </w:t>
            </w:r>
          </w:p>
          <w:p w:rsidR="006E4105" w:rsidRPr="00B65FD1" w:rsidRDefault="006E4105" w:rsidP="00B65FD1">
            <w:r w:rsidRPr="00B65FD1">
              <w:t>2) 3х</w:t>
            </w:r>
            <w:r w:rsidRPr="00B65FD1">
              <w:rPr>
                <w:vertAlign w:val="superscript"/>
              </w:rPr>
              <w:t>2</w:t>
            </w:r>
            <w:r w:rsidRPr="00B65FD1">
              <w:t xml:space="preserve">+х–1=0;   </w:t>
            </w:r>
          </w:p>
          <w:p w:rsidR="006E4105" w:rsidRPr="00B65FD1" w:rsidRDefault="006E4105" w:rsidP="00B65FD1">
            <w:r w:rsidRPr="00B65FD1">
              <w:t>3) 3х</w:t>
            </w:r>
            <w:r w:rsidRPr="00B65FD1">
              <w:rPr>
                <w:vertAlign w:val="superscript"/>
              </w:rPr>
              <w:t>2</w:t>
            </w:r>
            <w:r w:rsidRPr="00B65FD1">
              <w:t>–</w:t>
            </w:r>
            <w:proofErr w:type="spellStart"/>
            <w:r w:rsidRPr="00B65FD1">
              <w:t>х</w:t>
            </w:r>
            <w:proofErr w:type="spellEnd"/>
            <w:r w:rsidRPr="00B65FD1">
              <w:t xml:space="preserve">–1=0;  </w:t>
            </w:r>
          </w:p>
          <w:p w:rsidR="006E4105" w:rsidRPr="00B65FD1" w:rsidRDefault="006E4105" w:rsidP="00B65FD1">
            <w:pPr>
              <w:rPr>
                <w:b/>
              </w:rPr>
            </w:pPr>
            <w:r w:rsidRPr="00B65FD1">
              <w:t xml:space="preserve"> </w:t>
            </w:r>
            <w:r w:rsidRPr="00B65FD1">
              <w:rPr>
                <w:b/>
              </w:rPr>
              <w:t>4) 3х</w:t>
            </w:r>
            <w:r w:rsidRPr="00B65FD1">
              <w:rPr>
                <w:b/>
                <w:vertAlign w:val="superscript"/>
              </w:rPr>
              <w:t>2</w:t>
            </w:r>
            <w:r w:rsidRPr="00B65FD1">
              <w:rPr>
                <w:b/>
              </w:rPr>
              <w:t xml:space="preserve">+х–5=0; </w:t>
            </w:r>
          </w:p>
          <w:p w:rsidR="00910DA1" w:rsidRPr="00B65FD1" w:rsidRDefault="006E4105" w:rsidP="00B65FD1">
            <w:pPr>
              <w:contextualSpacing/>
              <w:rPr>
                <w:lang w:eastAsia="en-US"/>
              </w:rPr>
            </w:pPr>
            <w:r w:rsidRPr="00B65FD1">
              <w:t xml:space="preserve"> 5) 3х</w:t>
            </w:r>
            <w:r w:rsidRPr="00B65FD1">
              <w:rPr>
                <w:vertAlign w:val="superscript"/>
              </w:rPr>
              <w:t>2</w:t>
            </w:r>
            <w:r w:rsidRPr="00B65FD1">
              <w:t>+х+5=0.</w:t>
            </w:r>
          </w:p>
        </w:tc>
      </w:tr>
      <w:tr w:rsidR="00910DA1" w:rsidRPr="00B65FD1" w:rsidTr="009E44CC"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0DA1" w:rsidRPr="00B65FD1" w:rsidRDefault="00910DA1" w:rsidP="00B65FD1">
            <w:r w:rsidRPr="00B65FD1">
              <w:t>2010/2011                 1 этап     Вариант 1</w:t>
            </w:r>
          </w:p>
          <w:p w:rsidR="00910DA1" w:rsidRPr="00B65FD1" w:rsidRDefault="00910DA1" w:rsidP="00B65FD1"/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0DA1" w:rsidRPr="00B65FD1" w:rsidRDefault="00910DA1" w:rsidP="00B65FD1">
            <w:r w:rsidRPr="00B65FD1">
              <w:rPr>
                <w:b/>
              </w:rPr>
              <w:t xml:space="preserve">А14. </w:t>
            </w:r>
            <w:r w:rsidRPr="00B65FD1">
              <w:t>Квадратное уравнение корни которого в 4 раза больше корней уравнения   4 х</w:t>
            </w:r>
            <w:proofErr w:type="gramStart"/>
            <w:r w:rsidRPr="00B65FD1">
              <w:rPr>
                <w:vertAlign w:val="superscript"/>
              </w:rPr>
              <w:t>2</w:t>
            </w:r>
            <w:proofErr w:type="gramEnd"/>
            <w:r w:rsidRPr="00B65FD1">
              <w:t xml:space="preserve"> +3х – 2=0, имеет вид </w:t>
            </w:r>
          </w:p>
          <w:p w:rsidR="00910DA1" w:rsidRPr="00B65FD1" w:rsidRDefault="00910DA1" w:rsidP="00B65FD1">
            <w:pPr>
              <w:contextualSpacing/>
              <w:rPr>
                <w:lang w:eastAsia="en-US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0DA1" w:rsidRPr="00B65FD1" w:rsidRDefault="00910DA1" w:rsidP="00B65FD1">
            <w:pPr>
              <w:rPr>
                <w:b/>
              </w:rPr>
            </w:pPr>
            <w:r w:rsidRPr="00B65FD1">
              <w:rPr>
                <w:b/>
              </w:rPr>
              <w:t>1)  х</w:t>
            </w:r>
            <w:proofErr w:type="gramStart"/>
            <w:r w:rsidRPr="00B65FD1">
              <w:rPr>
                <w:b/>
                <w:vertAlign w:val="superscript"/>
              </w:rPr>
              <w:t>2</w:t>
            </w:r>
            <w:proofErr w:type="gramEnd"/>
            <w:r w:rsidRPr="00B65FD1">
              <w:rPr>
                <w:b/>
              </w:rPr>
              <w:t xml:space="preserve"> +3х – 8=0  </w:t>
            </w:r>
          </w:p>
          <w:p w:rsidR="00910DA1" w:rsidRPr="00B65FD1" w:rsidRDefault="00910DA1" w:rsidP="00B65FD1">
            <w:r w:rsidRPr="00B65FD1">
              <w:t>2) х</w:t>
            </w:r>
            <w:proofErr w:type="gramStart"/>
            <w:r w:rsidRPr="00B65FD1">
              <w:rPr>
                <w:vertAlign w:val="superscript"/>
              </w:rPr>
              <w:t>2</w:t>
            </w:r>
            <w:proofErr w:type="gramEnd"/>
            <w:r w:rsidRPr="00B65FD1">
              <w:t xml:space="preserve">  - 3х – 8=0</w:t>
            </w:r>
          </w:p>
          <w:p w:rsidR="00910DA1" w:rsidRPr="00B65FD1" w:rsidRDefault="00910DA1" w:rsidP="00B65FD1">
            <w:r w:rsidRPr="00B65FD1">
              <w:t>3) х</w:t>
            </w:r>
            <w:proofErr w:type="gramStart"/>
            <w:r w:rsidRPr="00B65FD1">
              <w:rPr>
                <w:vertAlign w:val="superscript"/>
              </w:rPr>
              <w:t>2</w:t>
            </w:r>
            <w:proofErr w:type="gramEnd"/>
            <w:r w:rsidRPr="00B65FD1">
              <w:t xml:space="preserve"> +3х +8=0</w:t>
            </w:r>
          </w:p>
          <w:p w:rsidR="00910DA1" w:rsidRPr="00B65FD1" w:rsidRDefault="00910DA1" w:rsidP="00B65FD1">
            <w:pPr>
              <w:contextualSpacing/>
            </w:pPr>
            <w:r w:rsidRPr="00B65FD1">
              <w:t>4)</w:t>
            </w:r>
            <w:r w:rsidRPr="00B65FD1">
              <w:rPr>
                <w:b/>
              </w:rPr>
              <w:t xml:space="preserve"> </w:t>
            </w:r>
            <w:r w:rsidRPr="00B65FD1">
              <w:t>х</w:t>
            </w:r>
            <w:proofErr w:type="gramStart"/>
            <w:r w:rsidRPr="00B65FD1">
              <w:rPr>
                <w:vertAlign w:val="superscript"/>
              </w:rPr>
              <w:t>2</w:t>
            </w:r>
            <w:proofErr w:type="gramEnd"/>
            <w:r w:rsidRPr="00B65FD1">
              <w:t xml:space="preserve"> +12х – 32=0</w:t>
            </w:r>
          </w:p>
          <w:p w:rsidR="00910DA1" w:rsidRPr="00B65FD1" w:rsidRDefault="00910DA1" w:rsidP="00B65FD1">
            <w:pPr>
              <w:contextualSpacing/>
              <w:rPr>
                <w:lang w:eastAsia="en-US"/>
              </w:rPr>
            </w:pPr>
            <w:r w:rsidRPr="00B65FD1">
              <w:t>5) х</w:t>
            </w:r>
            <w:proofErr w:type="gramStart"/>
            <w:r w:rsidRPr="00B65FD1">
              <w:rPr>
                <w:vertAlign w:val="superscript"/>
              </w:rPr>
              <w:t>2</w:t>
            </w:r>
            <w:proofErr w:type="gramEnd"/>
            <w:r w:rsidRPr="00B65FD1">
              <w:t xml:space="preserve"> </w:t>
            </w:r>
            <w:r w:rsidR="006E4105" w:rsidRPr="00B65FD1">
              <w:t>–</w:t>
            </w:r>
            <w:r w:rsidRPr="00B65FD1">
              <w:t>12х – 32=0</w:t>
            </w:r>
          </w:p>
        </w:tc>
      </w:tr>
      <w:tr w:rsidR="00CD686C" w:rsidRPr="00B65FD1" w:rsidTr="009E44CC"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0DA1" w:rsidRPr="00B65FD1" w:rsidRDefault="00910DA1" w:rsidP="00B65FD1">
            <w:pPr>
              <w:rPr>
                <w:lang w:val="en-US"/>
              </w:rPr>
            </w:pPr>
            <w:r w:rsidRPr="00B65FD1">
              <w:t xml:space="preserve">2010/2011                 </w:t>
            </w:r>
            <w:r w:rsidRPr="00B65FD1">
              <w:rPr>
                <w:lang w:val="en-US"/>
              </w:rPr>
              <w:t>2</w:t>
            </w:r>
            <w:r w:rsidRPr="00B65FD1">
              <w:t xml:space="preserve"> этап     Вариант </w:t>
            </w:r>
            <w:r w:rsidRPr="00B65FD1">
              <w:rPr>
                <w:lang w:val="en-US"/>
              </w:rPr>
              <w:t>2</w:t>
            </w:r>
          </w:p>
          <w:p w:rsidR="00CD686C" w:rsidRPr="00B65FD1" w:rsidRDefault="00CD686C" w:rsidP="00B65FD1"/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0DA1" w:rsidRPr="00B65FD1" w:rsidRDefault="00910DA1" w:rsidP="00B65FD1">
            <w:pPr>
              <w:contextualSpacing/>
              <w:jc w:val="both"/>
              <w:rPr>
                <w:b/>
              </w:rPr>
            </w:pPr>
            <w:r w:rsidRPr="00B65FD1">
              <w:rPr>
                <w:b/>
              </w:rPr>
              <w:t xml:space="preserve">В8. </w:t>
            </w:r>
          </w:p>
          <w:p w:rsidR="00910DA1" w:rsidRPr="00B65FD1" w:rsidRDefault="00910DA1" w:rsidP="00B65FD1">
            <w:pPr>
              <w:contextualSpacing/>
              <w:jc w:val="both"/>
            </w:pPr>
            <w:r w:rsidRPr="00B65FD1">
              <w:t>Произведение корней уравнения</w:t>
            </w:r>
          </w:p>
          <w:p w:rsidR="00910DA1" w:rsidRPr="00B65FD1" w:rsidRDefault="00910DA1" w:rsidP="00B65FD1">
            <w:pPr>
              <w:contextualSpacing/>
              <w:jc w:val="both"/>
              <w:rPr>
                <w:lang w:eastAsia="en-US"/>
              </w:rPr>
            </w:pPr>
            <w:r w:rsidRPr="00B65FD1">
              <w:t xml:space="preserve">  х</w:t>
            </w:r>
            <w:proofErr w:type="gramStart"/>
            <w:r w:rsidRPr="00B65FD1">
              <w:rPr>
                <w:vertAlign w:val="superscript"/>
              </w:rPr>
              <w:t>2</w:t>
            </w:r>
            <w:proofErr w:type="gramEnd"/>
            <w:r w:rsidRPr="00B65FD1">
              <w:t>+</w:t>
            </w:r>
            <m:oMath>
              <m:r>
                <w:rPr>
                  <w:rFonts w:asci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/>
                    </w:rPr>
                    <m:t>х</m:t>
                  </m:r>
                  <m:r>
                    <w:rPr>
                      <w:rFonts w:ascii="Cambria Math"/>
                    </w:rPr>
                    <m:t>+4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  <m:r>
                    <w:rPr>
                      <w:rFonts w:ascii="Cambria Math"/>
                    </w:rPr>
                    <m:t>х</m:t>
                  </m:r>
                  <m:r>
                    <w:rPr>
                      <w:rFonts w:ascii="Cambria Math"/>
                    </w:rPr>
                    <m:t>+9</m:t>
                  </m:r>
                </m:den>
              </m:f>
              <m:r>
                <w:rPr>
                  <w:rFonts w:ascii="Cambria Math"/>
                  <w:lang w:eastAsia="en-US"/>
                </w:rPr>
                <m:t xml:space="preserve"> </m:t>
              </m:r>
            </m:oMath>
            <w:r w:rsidRPr="00B65FD1">
              <w:rPr>
                <w:rFonts w:eastAsiaTheme="minorEastAsia"/>
              </w:rPr>
              <w:t>=</w:t>
            </w:r>
            <m:oMath>
              <m:r>
                <w:rPr>
                  <w:rFonts w:ascii="Cambria Math" w:eastAsiaTheme="minorEastAsia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eastAsia="en-US"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4</m:t>
                  </m:r>
                  <m:r>
                    <w:rPr>
                      <w:rFonts w:ascii="Cambria Math" w:eastAsiaTheme="minorEastAsia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3</m:t>
                  </m:r>
                </m:den>
              </m:f>
            </m:oMath>
            <w:r w:rsidRPr="00B65FD1">
              <w:rPr>
                <w:rFonts w:eastAsiaTheme="minorEastAsia"/>
              </w:rPr>
              <w:t xml:space="preserve">                                                         </w:t>
            </w:r>
          </w:p>
          <w:p w:rsidR="00CD686C" w:rsidRPr="00B65FD1" w:rsidRDefault="00CD686C" w:rsidP="00B65FD1">
            <w:pPr>
              <w:contextualSpacing/>
              <w:jc w:val="both"/>
              <w:rPr>
                <w:b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686C" w:rsidRPr="00B65FD1" w:rsidRDefault="00CD686C" w:rsidP="00B65FD1">
            <w:pPr>
              <w:contextualSpacing/>
              <w:jc w:val="both"/>
            </w:pPr>
          </w:p>
        </w:tc>
      </w:tr>
      <w:tr w:rsidR="00A321E3" w:rsidRPr="00B65FD1" w:rsidTr="009E44CC"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21E3" w:rsidRPr="00B65FD1" w:rsidRDefault="00A321E3" w:rsidP="00B65FD1">
            <w:r w:rsidRPr="00B65FD1">
              <w:t xml:space="preserve">РТ 2, 2011/2012 </w:t>
            </w:r>
            <w:proofErr w:type="spellStart"/>
            <w:r w:rsidRPr="00B65FD1">
              <w:t>уч</w:t>
            </w:r>
            <w:proofErr w:type="spellEnd"/>
            <w:r w:rsidRPr="00B65FD1">
              <w:t>. год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1E3" w:rsidRPr="00B65FD1" w:rsidRDefault="00A321E3" w:rsidP="00B65FD1">
            <w:pPr>
              <w:rPr>
                <w:b/>
              </w:rPr>
            </w:pPr>
            <w:r w:rsidRPr="00B65FD1">
              <w:t>А8. Даны уравнения 1)  х</w:t>
            </w:r>
            <w:proofErr w:type="gramStart"/>
            <w:r w:rsidRPr="00B65FD1">
              <w:rPr>
                <w:vertAlign w:val="superscript"/>
              </w:rPr>
              <w:t>2</w:t>
            </w:r>
            <w:proofErr w:type="gramEnd"/>
            <w:r w:rsidRPr="00B65FD1">
              <w:t xml:space="preserve"> +3х=0;</w:t>
            </w:r>
            <w:r w:rsidRPr="00B65FD1">
              <w:rPr>
                <w:b/>
              </w:rPr>
              <w:t xml:space="preserve">  </w:t>
            </w:r>
          </w:p>
          <w:p w:rsidR="00A321E3" w:rsidRPr="00B65FD1" w:rsidRDefault="00A321E3" w:rsidP="00B65FD1">
            <w:r w:rsidRPr="00B65FD1">
              <w:t>2) х</w:t>
            </w:r>
            <w:proofErr w:type="gramStart"/>
            <w:r w:rsidRPr="00B65FD1">
              <w:rPr>
                <w:vertAlign w:val="superscript"/>
              </w:rPr>
              <w:t>2</w:t>
            </w:r>
            <w:proofErr w:type="gramEnd"/>
            <w:r w:rsidRPr="00B65FD1">
              <w:t xml:space="preserve"> = 3;  3) х</w:t>
            </w:r>
            <w:r w:rsidRPr="00B65FD1">
              <w:rPr>
                <w:vertAlign w:val="superscript"/>
              </w:rPr>
              <w:t>2</w:t>
            </w:r>
            <w:r w:rsidRPr="00B65FD1">
              <w:t xml:space="preserve"> + 9=0;  4)</w:t>
            </w:r>
            <w:r w:rsidRPr="00B65FD1">
              <w:rPr>
                <w:b/>
              </w:rPr>
              <w:t xml:space="preserve"> </w:t>
            </w:r>
            <w:r w:rsidR="006D3325" w:rsidRPr="00B65FD1">
              <w:t>2</w:t>
            </w:r>
            <w:r w:rsidRPr="00B65FD1">
              <w:t>х</w:t>
            </w:r>
            <w:r w:rsidRPr="00B65FD1">
              <w:rPr>
                <w:vertAlign w:val="superscript"/>
              </w:rPr>
              <w:t>2</w:t>
            </w:r>
            <w:r w:rsidRPr="00B65FD1">
              <w:t xml:space="preserve"> –3х +4=0;     5)х</w:t>
            </w:r>
            <w:r w:rsidRPr="00B65FD1">
              <w:rPr>
                <w:vertAlign w:val="superscript"/>
              </w:rPr>
              <w:t>2</w:t>
            </w:r>
            <w:r w:rsidRPr="00B65FD1">
              <w:t xml:space="preserve"> –3х – 10=0. </w:t>
            </w:r>
          </w:p>
          <w:p w:rsidR="00A321E3" w:rsidRPr="00B65FD1" w:rsidRDefault="00A321E3" w:rsidP="00B65FD1">
            <w:r w:rsidRPr="00B65FD1">
              <w:t xml:space="preserve">Выберите уравнения, сумма корней которых равна  3.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1E3" w:rsidRPr="00B65FD1" w:rsidRDefault="00A321E3" w:rsidP="00B65FD1">
            <w:pPr>
              <w:contextualSpacing/>
              <w:jc w:val="both"/>
            </w:pPr>
            <w:r w:rsidRPr="00B65FD1">
              <w:t>1) 1;  2) 2;  3) 3; 4) 4; 5) 5.</w:t>
            </w:r>
          </w:p>
        </w:tc>
      </w:tr>
      <w:tr w:rsidR="006D3325" w:rsidRPr="00B65FD1" w:rsidTr="009E44CC"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3325" w:rsidRPr="00B65FD1" w:rsidRDefault="006D3325" w:rsidP="00B65FD1"/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3325" w:rsidRPr="00B65FD1" w:rsidRDefault="006D3325" w:rsidP="00B65FD1">
            <w:pPr>
              <w:rPr>
                <w:b/>
              </w:rPr>
            </w:pPr>
            <w:r w:rsidRPr="00B65FD1">
              <w:t xml:space="preserve">Даны уравнения 1)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5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8=</m:t>
              </m:r>
            </m:oMath>
            <w:r w:rsidRPr="00B65FD1">
              <w:t>0;</w:t>
            </w:r>
            <w:r w:rsidRPr="00B65FD1">
              <w:rPr>
                <w:b/>
              </w:rPr>
              <w:t xml:space="preserve">  </w:t>
            </w:r>
          </w:p>
          <w:p w:rsidR="006D3325" w:rsidRPr="00B65FD1" w:rsidRDefault="006D3325" w:rsidP="00B65FD1">
            <w:r w:rsidRPr="00B65FD1">
              <w:t xml:space="preserve">2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t>-</m:t>
              </m:r>
              <m:r>
                <w:rPr>
                  <w:rFonts w:ascii="Cambria Math"/>
                </w:rPr>
                <m:t>8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+10=0</m:t>
              </m:r>
            </m:oMath>
            <w:r w:rsidRPr="00B65FD1">
              <w:t xml:space="preserve">;  3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t>-</m:t>
              </m:r>
              <m:r>
                <w:rPr>
                  <w:rFonts w:ascii="Cambria Math"/>
                </w:rPr>
                <m:t>8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+7=0</m:t>
              </m:r>
            </m:oMath>
            <w:r w:rsidRPr="00B65FD1">
              <w:t>;  4)</w:t>
            </w:r>
            <w:r w:rsidRPr="00B65FD1">
              <w:rPr>
                <w:b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8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+17=0;</m:t>
              </m:r>
            </m:oMath>
            <w:r w:rsidRPr="00B65FD1">
              <w:t xml:space="preserve">     5)</w:t>
            </w:r>
            <m:oMath>
              <m:r>
                <w:rPr>
                  <w:rFonts w:asci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10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+8=0</m:t>
              </m:r>
            </m:oMath>
            <w:r w:rsidRPr="00B65FD1">
              <w:t xml:space="preserve">.  </w:t>
            </w:r>
          </w:p>
          <w:p w:rsidR="006D3325" w:rsidRPr="00B65FD1" w:rsidRDefault="006D3325" w:rsidP="00B65FD1">
            <w:r w:rsidRPr="00B65FD1">
              <w:t>Выберите уравнения, сумма корней которых равна  8.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3325" w:rsidRPr="00B65FD1" w:rsidRDefault="006D3325" w:rsidP="00B65FD1">
            <w:pPr>
              <w:contextualSpacing/>
              <w:jc w:val="both"/>
            </w:pPr>
            <w:r w:rsidRPr="00B65FD1">
              <w:t>1) 1;  2) 2;  3) 3; 4) 4; 5) 5.</w:t>
            </w:r>
          </w:p>
        </w:tc>
      </w:tr>
      <w:tr w:rsidR="00A321E3" w:rsidRPr="00B65FD1" w:rsidTr="009E44CC"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21E3" w:rsidRPr="00B65FD1" w:rsidRDefault="00A321E3" w:rsidP="00B65FD1">
            <w:r w:rsidRPr="00B65FD1">
              <w:t xml:space="preserve">РТ 1, 2011/2012 </w:t>
            </w:r>
            <w:proofErr w:type="spellStart"/>
            <w:r w:rsidRPr="00B65FD1">
              <w:t>уч</w:t>
            </w:r>
            <w:proofErr w:type="spellEnd"/>
            <w:r w:rsidRPr="00B65FD1">
              <w:t>. год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321E3" w:rsidRPr="00B65FD1" w:rsidRDefault="00E848EF" w:rsidP="00B65FD1">
            <w:r w:rsidRPr="00B65FD1">
              <w:rPr>
                <w:b/>
              </w:rPr>
              <w:t>А12.</w:t>
            </w:r>
            <w:r w:rsidRPr="00B65FD1">
              <w:t xml:space="preserve"> Найдите сумму действительных корней уравнения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8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5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8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)</m:t>
              </m:r>
            </m:oMath>
            <w:r w:rsidRPr="00B65FD1">
              <w:t>=150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65FD1" w:rsidRDefault="00E848EF" w:rsidP="00B65FD1">
            <w:pPr>
              <w:contextualSpacing/>
              <w:jc w:val="both"/>
              <w:rPr>
                <w:b/>
              </w:rPr>
            </w:pPr>
            <w:r w:rsidRPr="00B65FD1">
              <w:t>1)</w:t>
            </w:r>
            <w:r w:rsidRPr="00B65FD1">
              <w:rPr>
                <w:lang w:val="en-US"/>
              </w:rPr>
              <w:t>16</w:t>
            </w:r>
            <w:r w:rsidRPr="00B65FD1">
              <w:t>;  2)</w:t>
            </w:r>
            <m:oMath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8+2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26</m:t>
                  </m:r>
                </m:e>
              </m:rad>
            </m:oMath>
            <w:r w:rsidRPr="00B65FD1">
              <w:rPr>
                <w:b/>
              </w:rPr>
              <w:t>;</w:t>
            </w:r>
          </w:p>
          <w:p w:rsidR="00A321E3" w:rsidRPr="00B65FD1" w:rsidRDefault="00E848EF" w:rsidP="00B65FD1">
            <w:pPr>
              <w:contextualSpacing/>
              <w:jc w:val="both"/>
            </w:pPr>
            <w:r w:rsidRPr="00B65FD1">
              <w:rPr>
                <w:b/>
              </w:rPr>
              <w:t xml:space="preserve"> 3) – 16</w:t>
            </w:r>
            <w:r w:rsidRPr="00B65FD1">
              <w:t>; 4) – 8</w:t>
            </w:r>
            <m:oMath>
              <m:r>
                <w:rPr>
                  <w:rFonts w:ascii="Cambria Math"/>
                </w:rPr>
                <m:t>+2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26</m:t>
                  </m:r>
                </m:e>
              </m:rad>
            </m:oMath>
            <w:r w:rsidRPr="00B65FD1">
              <w:t>; 5) –16</w:t>
            </w:r>
            <m:oMath>
              <m:r>
                <w:rPr>
                  <w:rFonts w:ascii="Cambria Math"/>
                </w:rPr>
                <m:t>+2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26</m:t>
                  </m:r>
                </m:e>
              </m:rad>
            </m:oMath>
            <w:r w:rsidRPr="00B65FD1">
              <w:t>.</w:t>
            </w:r>
          </w:p>
        </w:tc>
      </w:tr>
    </w:tbl>
    <w:tbl>
      <w:tblPr>
        <w:tblStyle w:val="a6"/>
        <w:tblW w:w="10065" w:type="dxa"/>
        <w:tblInd w:w="-318" w:type="dxa"/>
        <w:tblLook w:val="04A0"/>
      </w:tblPr>
      <w:tblGrid>
        <w:gridCol w:w="1702"/>
        <w:gridCol w:w="5528"/>
        <w:gridCol w:w="2835"/>
      </w:tblGrid>
      <w:tr w:rsidR="00B65FD1" w:rsidRPr="00B65FD1" w:rsidTr="009E44CC">
        <w:tc>
          <w:tcPr>
            <w:tcW w:w="17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B65FD1" w:rsidRDefault="00B65FD1" w:rsidP="00B65FD1">
            <w:pPr>
              <w:rPr>
                <w:lang w:eastAsia="en-US"/>
              </w:rPr>
            </w:pPr>
            <w:r w:rsidRPr="00B65FD1">
              <w:t>7</w:t>
            </w: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B65FD1" w:rsidRDefault="00B65FD1" w:rsidP="00B65FD1">
            <w:pPr>
              <w:autoSpaceDE w:val="0"/>
              <w:autoSpaceDN w:val="0"/>
              <w:adjustRightInd w:val="0"/>
              <w:rPr>
                <w:lang w:eastAsia="en-US"/>
              </w:rPr>
            </w:pPr>
            <w:r w:rsidRPr="00B65FD1">
              <w:t xml:space="preserve">Длины катетов прямоугольного треугольника являются корнями уравнения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t>-</m:t>
              </m:r>
              <m:r>
                <w:rPr>
                  <w:rFonts w:ascii="Cambria Math"/>
                </w:rPr>
                <m:t>5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+2=0</m:t>
              </m:r>
            </m:oMath>
            <w:r w:rsidRPr="00B65FD1">
              <w:t>. Найдите площадь треугольника</w:t>
            </w:r>
          </w:p>
        </w:tc>
        <w:tc>
          <w:tcPr>
            <w:tcW w:w="28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B65FD1" w:rsidRDefault="00B65FD1" w:rsidP="00B65FD1">
            <w:r w:rsidRPr="00B65FD1">
              <w:t>1) 2,5; 2) 3,5;</w:t>
            </w:r>
          </w:p>
          <w:p w:rsidR="00B65FD1" w:rsidRPr="00B65FD1" w:rsidRDefault="00B65FD1" w:rsidP="00B65FD1">
            <w:r w:rsidRPr="00B65FD1">
              <w:t>3) 5; 4) 1;</w:t>
            </w:r>
          </w:p>
          <w:p w:rsidR="00B65FD1" w:rsidRPr="00B65FD1" w:rsidRDefault="00B65FD1" w:rsidP="00B65FD1">
            <w:pPr>
              <w:rPr>
                <w:lang w:eastAsia="en-US"/>
              </w:rPr>
            </w:pPr>
            <w:r w:rsidRPr="00B65FD1">
              <w:t>5) 2.</w:t>
            </w:r>
          </w:p>
        </w:tc>
      </w:tr>
      <w:tr w:rsidR="00B65FD1" w:rsidRPr="00B65FD1" w:rsidTr="009E44CC">
        <w:tc>
          <w:tcPr>
            <w:tcW w:w="17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B65FD1" w:rsidRDefault="00B65FD1" w:rsidP="00B65FD1">
            <w:pPr>
              <w:rPr>
                <w:lang w:eastAsia="en-US"/>
              </w:rPr>
            </w:pPr>
            <w:r w:rsidRPr="00B65FD1">
              <w:t>13</w:t>
            </w: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B65FD1" w:rsidRDefault="00B65FD1" w:rsidP="00B65FD1">
            <w:pPr>
              <w:autoSpaceDE w:val="0"/>
              <w:autoSpaceDN w:val="0"/>
              <w:adjustRightInd w:val="0"/>
              <w:rPr>
                <w:lang w:eastAsia="en-US"/>
              </w:rPr>
            </w:pPr>
            <w:r w:rsidRPr="00B65FD1">
              <w:t xml:space="preserve">Длины катетов прямоугольного треугольника являются корнями уравнения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t>-</m:t>
              </m:r>
              <m:r>
                <w:rPr>
                  <w:rFonts w:ascii="Cambria Math"/>
                </w:rPr>
                <m:t>9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+6=0</m:t>
              </m:r>
            </m:oMath>
            <w:r w:rsidRPr="00B65FD1">
              <w:t>. Найдите площадь треугольника.</w:t>
            </w:r>
          </w:p>
        </w:tc>
        <w:tc>
          <w:tcPr>
            <w:tcW w:w="28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B65FD1" w:rsidRDefault="00B65FD1" w:rsidP="00B65FD1">
            <w:r w:rsidRPr="00B65FD1">
              <w:t>1) 9; 2) 6;</w:t>
            </w:r>
          </w:p>
          <w:p w:rsidR="00B65FD1" w:rsidRPr="00B65FD1" w:rsidRDefault="00B65FD1" w:rsidP="00B65FD1">
            <w:r w:rsidRPr="00B65FD1">
              <w:t>3) 3; 4) 4,5;</w:t>
            </w:r>
          </w:p>
          <w:p w:rsidR="00B65FD1" w:rsidRPr="00B65FD1" w:rsidRDefault="00B65FD1" w:rsidP="00B65FD1">
            <w:pPr>
              <w:rPr>
                <w:lang w:eastAsia="en-US"/>
              </w:rPr>
            </w:pPr>
            <w:r w:rsidRPr="00B65FD1">
              <w:t>5) 7,5.</w:t>
            </w:r>
          </w:p>
        </w:tc>
      </w:tr>
      <w:tr w:rsidR="00B65FD1" w:rsidRPr="00B65FD1" w:rsidTr="009E44CC">
        <w:tc>
          <w:tcPr>
            <w:tcW w:w="17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B65FD1" w:rsidRDefault="00B65FD1" w:rsidP="00B65FD1">
            <w:pPr>
              <w:rPr>
                <w:lang w:eastAsia="en-US"/>
              </w:rPr>
            </w:pPr>
            <w:r w:rsidRPr="00B65FD1">
              <w:t>78</w:t>
            </w: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B65FD1" w:rsidRDefault="00B65FD1" w:rsidP="00B65FD1">
            <w:pPr>
              <w:autoSpaceDE w:val="0"/>
              <w:autoSpaceDN w:val="0"/>
              <w:adjustRightInd w:val="0"/>
              <w:rPr>
                <w:lang w:eastAsia="en-US"/>
              </w:rPr>
            </w:pPr>
            <w:r w:rsidRPr="00B65FD1">
              <w:t>Корни  x</w:t>
            </w:r>
            <w:r w:rsidRPr="00B65FD1">
              <w:rPr>
                <w:vertAlign w:val="subscript"/>
              </w:rPr>
              <w:t>1</w:t>
            </w:r>
            <w:r w:rsidRPr="00B65FD1">
              <w:t xml:space="preserve"> и  x</w:t>
            </w:r>
            <w:r w:rsidRPr="00B65FD1">
              <w:rPr>
                <w:vertAlign w:val="subscript"/>
              </w:rPr>
              <w:t>2</w:t>
            </w:r>
            <w:r w:rsidRPr="00B65FD1">
              <w:t xml:space="preserve"> уравнения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t>-</m:t>
              </m:r>
              <m:r>
                <w:rPr>
                  <w:rFonts w:ascii="Cambria Math"/>
                </w:rPr>
                <m:t>22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+</m:t>
              </m:r>
              <m:r>
                <m:rPr>
                  <m:sty m:val="p"/>
                </m:rPr>
                <w:rPr>
                  <w:rFonts w:ascii="Cambria Math"/>
                </w:rPr>
                <m:t xml:space="preserve">q </m:t>
              </m:r>
              <m:r>
                <w:rPr>
                  <w:rFonts w:ascii="Cambria Math"/>
                </w:rPr>
                <m:t>=0</m:t>
              </m:r>
            </m:oMath>
            <w:r w:rsidRPr="00B65FD1">
              <w:t xml:space="preserve">. </w:t>
            </w:r>
            <w:r w:rsidRPr="00B65FD1">
              <w:sym w:font="Times New Roman" w:char="F020"/>
            </w:r>
            <w:r w:rsidRPr="00B65FD1">
              <w:sym w:font="Times New Roman" w:char="F02B"/>
            </w:r>
            <w:r w:rsidRPr="00B65FD1">
              <w:t xml:space="preserve">  относятся как 7</w:t>
            </w:r>
            <w:proofErr w:type="gramStart"/>
            <w:r w:rsidRPr="00B65FD1">
              <w:t xml:space="preserve"> :</w:t>
            </w:r>
            <w:proofErr w:type="gramEnd"/>
            <w:r w:rsidRPr="00B65FD1">
              <w:t xml:space="preserve"> 4. Найдите сумму большего корня и числа </w:t>
            </w:r>
            <w:proofErr w:type="spellStart"/>
            <w:r w:rsidRPr="00B65FD1">
              <w:t>q</w:t>
            </w:r>
            <w:proofErr w:type="spellEnd"/>
            <w:r w:rsidRPr="00B65FD1">
              <w:t>.</w:t>
            </w:r>
          </w:p>
        </w:tc>
        <w:tc>
          <w:tcPr>
            <w:tcW w:w="28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B65FD1" w:rsidRDefault="00B65FD1" w:rsidP="00B65FD1">
            <w:r w:rsidRPr="00B65FD1">
              <w:t>1) 98; 2) 50;</w:t>
            </w:r>
          </w:p>
          <w:p w:rsidR="00B65FD1" w:rsidRPr="00B65FD1" w:rsidRDefault="00B65FD1" w:rsidP="00B65FD1">
            <w:r w:rsidRPr="00B65FD1">
              <w:t>3) 126; 4) 104;</w:t>
            </w:r>
          </w:p>
          <w:p w:rsidR="00B65FD1" w:rsidRPr="00B65FD1" w:rsidRDefault="00B65FD1" w:rsidP="00B65FD1">
            <w:pPr>
              <w:rPr>
                <w:lang w:eastAsia="en-US"/>
              </w:rPr>
            </w:pPr>
            <w:r w:rsidRPr="00B65FD1">
              <w:t>5) 134.</w:t>
            </w:r>
          </w:p>
        </w:tc>
      </w:tr>
      <w:tr w:rsidR="00B65FD1" w:rsidRPr="00B65FD1" w:rsidTr="009E44CC">
        <w:tc>
          <w:tcPr>
            <w:tcW w:w="17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B65FD1" w:rsidRDefault="00B65FD1" w:rsidP="00B65FD1">
            <w:pPr>
              <w:rPr>
                <w:lang w:eastAsia="en-US"/>
              </w:rPr>
            </w:pPr>
            <w:r w:rsidRPr="00B65FD1">
              <w:t>82</w:t>
            </w: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B65FD1" w:rsidRDefault="00B65FD1" w:rsidP="00B65FD1">
            <w:pPr>
              <w:autoSpaceDE w:val="0"/>
              <w:autoSpaceDN w:val="0"/>
              <w:adjustRightInd w:val="0"/>
              <w:rPr>
                <w:lang w:eastAsia="en-US"/>
              </w:rPr>
            </w:pPr>
            <w:r w:rsidRPr="00B65FD1">
              <w:t>Корни  x</w:t>
            </w:r>
            <w:r w:rsidRPr="00B65FD1">
              <w:rPr>
                <w:vertAlign w:val="subscript"/>
              </w:rPr>
              <w:t>1</w:t>
            </w:r>
            <w:r w:rsidRPr="00B65FD1">
              <w:t xml:space="preserve"> и  x</w:t>
            </w:r>
            <w:r w:rsidRPr="00B65FD1">
              <w:rPr>
                <w:vertAlign w:val="subscript"/>
              </w:rPr>
              <w:t>2</w:t>
            </w:r>
            <w:r w:rsidRPr="00B65FD1">
              <w:t xml:space="preserve"> уравнения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t>-</m:t>
              </m:r>
              <m:r>
                <w:rPr>
                  <w:rFonts w:ascii="Cambria Math"/>
                </w:rPr>
                <m:t>21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+</m:t>
              </m:r>
              <m:r>
                <m:rPr>
                  <m:sty m:val="p"/>
                </m:rPr>
                <w:rPr>
                  <w:rFonts w:ascii="Cambria Math"/>
                </w:rPr>
                <m:t xml:space="preserve">q </m:t>
              </m:r>
              <m:r>
                <w:rPr>
                  <w:rFonts w:ascii="Cambria Math"/>
                </w:rPr>
                <m:t>=0</m:t>
              </m:r>
            </m:oMath>
            <w:r w:rsidRPr="00B65FD1">
              <w:sym w:font="Times New Roman" w:char="F020"/>
            </w:r>
            <w:r w:rsidRPr="00B65FD1">
              <w:sym w:font="Times New Roman" w:char="F02B"/>
            </w:r>
            <w:r w:rsidRPr="00B65FD1">
              <w:t xml:space="preserve">  </w:t>
            </w:r>
            <w:r w:rsidRPr="00B65FD1">
              <w:lastRenderedPageBreak/>
              <w:t>относятся как 4</w:t>
            </w:r>
            <w:proofErr w:type="gramStart"/>
            <w:r w:rsidRPr="00B65FD1">
              <w:t xml:space="preserve"> :</w:t>
            </w:r>
            <w:proofErr w:type="gramEnd"/>
            <w:r w:rsidRPr="00B65FD1">
              <w:t>3. Найдите сумму большего корня и числа q.</w:t>
            </w:r>
          </w:p>
        </w:tc>
        <w:tc>
          <w:tcPr>
            <w:tcW w:w="28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B65FD1" w:rsidRDefault="00B65FD1" w:rsidP="00B65FD1">
            <w:r w:rsidRPr="00B65FD1">
              <w:lastRenderedPageBreak/>
              <w:t>1) 129;</w:t>
            </w:r>
          </w:p>
          <w:p w:rsidR="00B65FD1" w:rsidRPr="00B65FD1" w:rsidRDefault="00B65FD1" w:rsidP="00B65FD1">
            <w:r w:rsidRPr="00B65FD1">
              <w:lastRenderedPageBreak/>
              <w:t>2) 99;</w:t>
            </w:r>
          </w:p>
          <w:p w:rsidR="00B65FD1" w:rsidRPr="00B65FD1" w:rsidRDefault="00B65FD1" w:rsidP="00B65FD1">
            <w:r w:rsidRPr="00B65FD1">
              <w:t>3) 147;</w:t>
            </w:r>
          </w:p>
          <w:p w:rsidR="00B65FD1" w:rsidRPr="00B65FD1" w:rsidRDefault="00B65FD1" w:rsidP="00B65FD1">
            <w:r w:rsidRPr="00B65FD1">
              <w:t>4) 96;</w:t>
            </w:r>
          </w:p>
          <w:p w:rsidR="00B65FD1" w:rsidRPr="00B65FD1" w:rsidRDefault="00B65FD1" w:rsidP="00B65FD1">
            <w:pPr>
              <w:rPr>
                <w:lang w:eastAsia="en-US"/>
              </w:rPr>
            </w:pPr>
            <w:r w:rsidRPr="00B65FD1">
              <w:t>5) 120.</w:t>
            </w:r>
          </w:p>
        </w:tc>
      </w:tr>
      <w:tr w:rsidR="00B65FD1" w:rsidRPr="00B65FD1" w:rsidTr="009E44CC">
        <w:tc>
          <w:tcPr>
            <w:tcW w:w="17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B65FD1" w:rsidRDefault="00B65FD1" w:rsidP="00B65FD1">
            <w:pPr>
              <w:rPr>
                <w:lang w:eastAsia="en-US"/>
              </w:rPr>
            </w:pPr>
            <w:r w:rsidRPr="00B65FD1">
              <w:lastRenderedPageBreak/>
              <w:t>87</w:t>
            </w: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B65FD1" w:rsidRDefault="00B65FD1" w:rsidP="00B65FD1">
            <w:pPr>
              <w:autoSpaceDE w:val="0"/>
              <w:autoSpaceDN w:val="0"/>
              <w:adjustRightInd w:val="0"/>
              <w:rPr>
                <w:lang w:eastAsia="en-US"/>
              </w:rPr>
            </w:pPr>
            <w:r w:rsidRPr="00B65FD1">
              <w:t>Корни  x</w:t>
            </w:r>
            <w:r w:rsidRPr="00B65FD1">
              <w:rPr>
                <w:vertAlign w:val="subscript"/>
              </w:rPr>
              <w:t>1</w:t>
            </w:r>
            <w:r w:rsidRPr="00B65FD1">
              <w:t xml:space="preserve"> и  x</w:t>
            </w:r>
            <w:r w:rsidRPr="00B65FD1">
              <w:rPr>
                <w:vertAlign w:val="subscript"/>
              </w:rPr>
              <w:t>2</w:t>
            </w:r>
            <w:r w:rsidRPr="00B65FD1">
              <w:t xml:space="preserve"> уравнения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r>
                <m:rPr>
                  <m:sty m:val="p"/>
                </m:rPr>
                <w:rPr>
                  <w:rFonts w:ascii="Cambria Math"/>
                </w:rPr>
                <m:t>p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+</m:t>
              </m:r>
              <m:r>
                <m:rPr>
                  <m:sty m:val="p"/>
                </m:rPr>
                <w:rPr>
                  <w:rFonts w:ascii="Cambria Math"/>
                </w:rPr>
                <m:t xml:space="preserve">q </m:t>
              </m:r>
              <m:r>
                <w:rPr>
                  <w:rFonts w:ascii="Cambria Math"/>
                </w:rPr>
                <m:t>=0</m:t>
              </m:r>
            </m:oMath>
            <w:r w:rsidRPr="00B65FD1">
              <w:t xml:space="preserve"> </w:t>
            </w:r>
            <w:r w:rsidRPr="00B65FD1">
              <w:sym w:font="Times New Roman" w:char="F020"/>
            </w:r>
            <w:r w:rsidRPr="00B65FD1">
              <w:sym w:font="Times New Roman" w:char="F02B"/>
            </w:r>
            <w:r w:rsidRPr="00B65FD1">
              <w:t xml:space="preserve">.  удовлетворяют условиям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/>
                    </w:rPr>
                    <m:t>х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/>
                    </w:rPr>
                    <m:t>х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r>
                <w:rPr>
                  <w:rFonts w:ascii="Cambria Math"/>
                </w:rPr>
                <m:t>=3</m:t>
              </m:r>
            </m:oMath>
            <w:r w:rsidRPr="00B65FD1">
              <w:t xml:space="preserve"> 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SupPr>
                <m:e>
                  <m:r>
                    <w:rPr>
                      <w:rFonts w:ascii="Cambria Math"/>
                    </w:rPr>
                    <m:t>х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  <m:r>
                <w:rPr>
                  <w:rFonts w:asci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SupPr>
                <m:e>
                  <m:r>
                    <w:rPr>
                      <w:rFonts w:ascii="Cambria Math"/>
                    </w:rPr>
                    <m:t>х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  <m:r>
                <w:rPr>
                  <w:rFonts w:ascii="Cambria Math"/>
                </w:rPr>
                <m:t>=5.</m:t>
              </m:r>
            </m:oMath>
            <w:r w:rsidRPr="00B65FD1">
              <w:t xml:space="preserve"> Найдите произведение чисел </w:t>
            </w:r>
            <w:proofErr w:type="spellStart"/>
            <w:r w:rsidRPr="00B65FD1">
              <w:t>p</w:t>
            </w:r>
            <w:proofErr w:type="spellEnd"/>
            <w:r w:rsidRPr="00B65FD1">
              <w:t xml:space="preserve"> и </w:t>
            </w:r>
            <w:proofErr w:type="spellStart"/>
            <w:r w:rsidRPr="00B65FD1">
              <w:t>q</w:t>
            </w:r>
            <w:proofErr w:type="spellEnd"/>
            <w:r w:rsidRPr="00B65FD1">
              <w:t>.</w:t>
            </w:r>
          </w:p>
        </w:tc>
        <w:tc>
          <w:tcPr>
            <w:tcW w:w="28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B65FD1" w:rsidRDefault="00B65FD1" w:rsidP="00B65FD1">
            <w:r w:rsidRPr="00B65FD1">
              <w:t>1) –3;</w:t>
            </w:r>
            <w:r w:rsidRPr="00B65FD1">
              <w:sym w:font="Times New Roman" w:char="F02D"/>
            </w:r>
          </w:p>
          <w:p w:rsidR="00B65FD1" w:rsidRPr="00B65FD1" w:rsidRDefault="00B65FD1" w:rsidP="00B65FD1">
            <w:r w:rsidRPr="00B65FD1">
              <w:t>2) 6;</w:t>
            </w:r>
          </w:p>
          <w:p w:rsidR="00B65FD1" w:rsidRPr="00B65FD1" w:rsidRDefault="00B65FD1" w:rsidP="00B65FD1">
            <w:r w:rsidRPr="00B65FD1">
              <w:t>3) 5;</w:t>
            </w:r>
          </w:p>
          <w:p w:rsidR="00B65FD1" w:rsidRPr="00B65FD1" w:rsidRDefault="00B65FD1" w:rsidP="00B65FD1">
            <w:r w:rsidRPr="00B65FD1">
              <w:t>4) – 15;</w:t>
            </w:r>
            <w:r w:rsidRPr="00B65FD1">
              <w:sym w:font="Times New Roman" w:char="F02D"/>
            </w:r>
          </w:p>
          <w:p w:rsidR="00B65FD1" w:rsidRPr="00B65FD1" w:rsidRDefault="00B65FD1" w:rsidP="00B65FD1">
            <w:pPr>
              <w:rPr>
                <w:lang w:eastAsia="en-US"/>
              </w:rPr>
            </w:pPr>
            <w:r w:rsidRPr="00B65FD1">
              <w:t>5) –6.</w:t>
            </w:r>
            <w:r w:rsidRPr="00B65FD1">
              <w:sym w:font="Times New Roman" w:char="F02D"/>
            </w:r>
          </w:p>
        </w:tc>
      </w:tr>
      <w:tr w:rsidR="00B65FD1" w:rsidRPr="00B65FD1" w:rsidTr="009E44CC">
        <w:tc>
          <w:tcPr>
            <w:tcW w:w="17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B65FD1" w:rsidRDefault="00B65FD1" w:rsidP="00B65FD1">
            <w:pPr>
              <w:rPr>
                <w:lang w:eastAsia="en-US"/>
              </w:rPr>
            </w:pPr>
            <w:r w:rsidRPr="00B65FD1">
              <w:t>91</w:t>
            </w: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B65FD1" w:rsidRDefault="00B65FD1" w:rsidP="00B65FD1">
            <w:pPr>
              <w:autoSpaceDE w:val="0"/>
              <w:autoSpaceDN w:val="0"/>
              <w:adjustRightInd w:val="0"/>
              <w:rPr>
                <w:lang w:eastAsia="en-US"/>
              </w:rPr>
            </w:pPr>
            <w:r w:rsidRPr="00B65FD1">
              <w:t>Корни  x</w:t>
            </w:r>
            <w:r w:rsidRPr="00B65FD1">
              <w:rPr>
                <w:vertAlign w:val="subscript"/>
              </w:rPr>
              <w:t>1</w:t>
            </w:r>
            <w:r w:rsidRPr="00B65FD1">
              <w:t xml:space="preserve"> и  x</w:t>
            </w:r>
            <w:r w:rsidRPr="00B65FD1">
              <w:rPr>
                <w:vertAlign w:val="subscript"/>
              </w:rPr>
              <w:t>2</w:t>
            </w:r>
            <w:r w:rsidRPr="00B65FD1">
              <w:t xml:space="preserve"> уравнения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r>
                <m:rPr>
                  <m:sty m:val="p"/>
                </m:rPr>
                <w:rPr>
                  <w:rFonts w:ascii="Cambria Math"/>
                </w:rPr>
                <m:t>p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+</m:t>
              </m:r>
              <m:r>
                <m:rPr>
                  <m:sty m:val="p"/>
                </m:rPr>
                <w:rPr>
                  <w:rFonts w:ascii="Cambria Math"/>
                </w:rPr>
                <m:t xml:space="preserve">q </m:t>
              </m:r>
              <m:r>
                <w:rPr>
                  <w:rFonts w:ascii="Cambria Math"/>
                </w:rPr>
                <m:t>=0.</m:t>
              </m:r>
            </m:oMath>
            <w:r w:rsidRPr="00B65FD1">
              <w:t xml:space="preserve"> </w:t>
            </w:r>
            <w:r w:rsidRPr="00B65FD1">
              <w:sym w:font="Times New Roman" w:char="F020"/>
            </w:r>
            <w:r w:rsidRPr="00B65FD1">
              <w:sym w:font="Times New Roman" w:char="F02B"/>
            </w:r>
            <w:r w:rsidRPr="00B65FD1">
              <w:t xml:space="preserve">  Удовлетворяют условиям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/>
                    </w:rPr>
                    <m:t>х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Pr>
                <m:e>
                  <m:r>
                    <w:rPr>
                      <w:rFonts w:ascii="Cambria Math"/>
                    </w:rPr>
                    <m:t>х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r>
                <w:rPr>
                  <w:rFonts w:ascii="Cambria Math"/>
                </w:rPr>
                <m:t>=5</m:t>
              </m:r>
            </m:oMath>
            <w:r w:rsidRPr="00B65FD1">
              <w:t xml:space="preserve"> и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SupPr>
                <m:e>
                  <m:r>
                    <w:rPr>
                      <w:rFonts w:ascii="Cambria Math"/>
                    </w:rPr>
                    <m:t>х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  <m:r>
                <w:rPr>
                  <w:rFonts w:asci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SupPr>
                <m:e>
                  <m:r>
                    <w:rPr>
                      <w:rFonts w:ascii="Cambria Math"/>
                    </w:rPr>
                    <m:t>х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  <m:r>
                <w:rPr>
                  <w:rFonts w:ascii="Cambria Math"/>
                </w:rPr>
                <m:t>=17.</m:t>
              </m:r>
            </m:oMath>
            <w:r w:rsidRPr="00B65FD1">
              <w:t xml:space="preserve"> Найдите  произведение чисел </w:t>
            </w:r>
            <w:proofErr w:type="spellStart"/>
            <w:r w:rsidRPr="00B65FD1">
              <w:t>p</w:t>
            </w:r>
            <w:proofErr w:type="spellEnd"/>
            <w:r w:rsidRPr="00B65FD1">
              <w:t xml:space="preserve"> и </w:t>
            </w:r>
            <w:proofErr w:type="spellStart"/>
            <w:r w:rsidRPr="00B65FD1">
              <w:t>q</w:t>
            </w:r>
            <w:proofErr w:type="spellEnd"/>
            <w:r w:rsidRPr="00B65FD1">
              <w:t>.</w:t>
            </w:r>
          </w:p>
        </w:tc>
        <w:tc>
          <w:tcPr>
            <w:tcW w:w="28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B65FD1" w:rsidRDefault="00B65FD1" w:rsidP="00B65FD1">
            <w:pPr>
              <w:rPr>
                <w:lang w:eastAsia="en-US"/>
              </w:rPr>
            </w:pPr>
            <w:r w:rsidRPr="00B65FD1">
              <w:t>1) 20;  2) –85;  3) 17; 4) –85; 5) –5.</w:t>
            </w:r>
          </w:p>
        </w:tc>
      </w:tr>
      <w:tr w:rsidR="00B65FD1" w:rsidRPr="00B65FD1" w:rsidTr="009E44CC">
        <w:tc>
          <w:tcPr>
            <w:tcW w:w="17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B65FD1" w:rsidRPr="00B65FD1" w:rsidRDefault="00B65FD1" w:rsidP="00B65FD1">
            <w:pPr>
              <w:rPr>
                <w:lang w:eastAsia="en-US"/>
              </w:rPr>
            </w:pPr>
            <w:r w:rsidRPr="00B65FD1">
              <w:rPr>
                <w:lang w:eastAsia="en-US"/>
              </w:rPr>
              <w:t>ЦТ</w:t>
            </w: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B65FD1" w:rsidRDefault="00B65FD1" w:rsidP="00B65FD1">
            <w:pPr>
              <w:autoSpaceDE w:val="0"/>
              <w:autoSpaceDN w:val="0"/>
              <w:adjustRightInd w:val="0"/>
              <w:rPr>
                <w:lang w:eastAsia="en-US"/>
              </w:rPr>
            </w:pPr>
            <w:r w:rsidRPr="00B65FD1">
              <w:t>Пусть  x</w:t>
            </w:r>
            <w:r w:rsidRPr="00B65FD1">
              <w:rPr>
                <w:vertAlign w:val="subscript"/>
              </w:rPr>
              <w:t>1</w:t>
            </w:r>
            <w:r w:rsidRPr="00B65FD1">
              <w:t xml:space="preserve"> и  x</w:t>
            </w:r>
            <w:r w:rsidRPr="00B65FD1">
              <w:rPr>
                <w:vertAlign w:val="subscript"/>
              </w:rPr>
              <w:t xml:space="preserve">2 </w:t>
            </w:r>
            <w:r w:rsidRPr="00B65FD1">
              <w:t xml:space="preserve"> корни уравнения</w:t>
            </w:r>
            <w:r w:rsidRPr="00B65FD1">
              <w:sym w:font="Times New Roman" w:char="F02D"/>
            </w:r>
            <w:r w:rsidRPr="00B65FD1"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t>-</m:t>
              </m:r>
              <m:r>
                <w:rPr>
                  <w:rFonts w:ascii="Cambria Math"/>
                </w:rPr>
                <m:t>3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+</m:t>
              </m:r>
              <m:r>
                <m:rPr>
                  <m:sty m:val="p"/>
                </m:rPr>
                <w:rPr>
                  <w:rFonts w:ascii="Cambria Math"/>
                </w:rPr>
                <m:t xml:space="preserve">q </m:t>
              </m:r>
              <m:r>
                <w:rPr>
                  <w:rFonts w:ascii="Cambria Math"/>
                </w:rPr>
                <m:t>=0</m:t>
              </m:r>
            </m:oMath>
            <w:r w:rsidRPr="00B65FD1">
              <w:t>. Найдите число q, при котором выполняется равенство</w:t>
            </w:r>
            <w:r w:rsidRPr="00B65FD1">
              <w:sym w:font="Times New Roman" w:char="F020"/>
            </w:r>
            <w:r w:rsidRPr="00B65FD1">
              <w:sym w:font="Times New Roman" w:char="F020"/>
            </w:r>
            <w:r w:rsidRPr="00B65FD1">
              <w:sym w:font="Times New Roman" w:char="F02B"/>
            </w:r>
            <w:r w:rsidRPr="00B65FD1"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SupPr>
                <m:e>
                  <m:r>
                    <w:rPr>
                      <w:rFonts w:ascii="Cambria Math"/>
                    </w:rPr>
                    <m:t>х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  <m:r>
                <w:rPr>
                  <w:rFonts w:asci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bSupPr>
                <m:e>
                  <m:r>
                    <w:rPr>
                      <w:rFonts w:ascii="Cambria Math"/>
                    </w:rPr>
                    <m:t>х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  <m:r>
                <w:rPr>
                  <w:rFonts w:ascii="Cambria Math"/>
                </w:rPr>
                <m:t>=25</m:t>
              </m:r>
            </m:oMath>
          </w:p>
        </w:tc>
        <w:tc>
          <w:tcPr>
            <w:tcW w:w="28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B65FD1" w:rsidRDefault="00B65FD1" w:rsidP="00B65FD1">
            <w:r w:rsidRPr="00B65FD1">
              <w:t>1) –8;</w:t>
            </w:r>
          </w:p>
          <w:p w:rsidR="00B65FD1" w:rsidRPr="00B65FD1" w:rsidRDefault="00B65FD1" w:rsidP="00B65FD1">
            <w:r w:rsidRPr="00B65FD1">
              <w:t>2) –3;</w:t>
            </w:r>
          </w:p>
          <w:p w:rsidR="00B65FD1" w:rsidRPr="00B65FD1" w:rsidRDefault="00B65FD1" w:rsidP="00B65FD1">
            <w:r w:rsidRPr="00B65FD1">
              <w:t>3) 8;</w:t>
            </w:r>
          </w:p>
          <w:p w:rsidR="00B65FD1" w:rsidRPr="00B65FD1" w:rsidRDefault="00B65FD1" w:rsidP="00B65FD1">
            <w:r w:rsidRPr="00B65FD1">
              <w:t>4) 3;</w:t>
            </w:r>
            <w:r w:rsidRPr="00B65FD1">
              <w:sym w:font="Times New Roman" w:char="F02D"/>
            </w:r>
          </w:p>
          <w:p w:rsidR="00B65FD1" w:rsidRPr="00B65FD1" w:rsidRDefault="00B65FD1" w:rsidP="00B65FD1">
            <w:pPr>
              <w:rPr>
                <w:lang w:eastAsia="en-US"/>
              </w:rPr>
            </w:pPr>
            <w:r w:rsidRPr="00B65FD1">
              <w:t>5) –5.</w:t>
            </w:r>
            <w:r w:rsidRPr="00B65FD1">
              <w:sym w:font="Times New Roman" w:char="F02D"/>
            </w:r>
          </w:p>
        </w:tc>
      </w:tr>
      <w:tr w:rsidR="009E44CC" w:rsidRPr="00B65FD1" w:rsidTr="009E44CC">
        <w:tc>
          <w:tcPr>
            <w:tcW w:w="17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E44CC" w:rsidRDefault="009E44CC" w:rsidP="009E44CC">
            <w:pPr>
              <w:rPr>
                <w:lang w:eastAsia="en-US"/>
              </w:rPr>
            </w:pPr>
            <w:r>
              <w:rPr>
                <w:lang w:eastAsia="en-US"/>
              </w:rPr>
              <w:t>РТ</w:t>
            </w:r>
            <w:proofErr w:type="gramStart"/>
            <w:r>
              <w:rPr>
                <w:lang w:eastAsia="en-US"/>
              </w:rPr>
              <w:t>1</w:t>
            </w:r>
            <w:proofErr w:type="gramEnd"/>
          </w:p>
          <w:p w:rsidR="009E44CC" w:rsidRDefault="009E44CC" w:rsidP="009E44CC">
            <w:pPr>
              <w:rPr>
                <w:lang w:eastAsia="en-US"/>
              </w:rPr>
            </w:pPr>
            <w:r>
              <w:rPr>
                <w:lang w:eastAsia="en-US"/>
              </w:rPr>
              <w:t xml:space="preserve">2020/2021, </w:t>
            </w:r>
          </w:p>
          <w:p w:rsidR="009E44CC" w:rsidRPr="009E44CC" w:rsidRDefault="009E44CC" w:rsidP="009E44CC">
            <w:pPr>
              <w:rPr>
                <w:lang w:eastAsia="en-US"/>
              </w:rPr>
            </w:pPr>
            <w:r>
              <w:t>Вариант 1</w:t>
            </w: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E44CC" w:rsidRPr="00081639" w:rsidRDefault="009E44CC" w:rsidP="009E44CC">
            <w:pPr>
              <w:autoSpaceDE w:val="0"/>
              <w:autoSpaceDN w:val="0"/>
              <w:adjustRightInd w:val="0"/>
              <w:spacing w:line="23" w:lineRule="atLeast"/>
              <w:rPr>
                <w:b/>
                <w:lang w:eastAsia="en-US"/>
              </w:rPr>
            </w:pPr>
            <w:r w:rsidRPr="00081639">
              <w:rPr>
                <w:b/>
                <w:lang w:eastAsia="en-US"/>
              </w:rPr>
              <w:t>В11.</w:t>
            </w:r>
            <w:r w:rsidRPr="00081639">
              <w:rPr>
                <w:rFonts w:eastAsiaTheme="minorEastAsia"/>
                <w:i/>
              </w:rPr>
              <w:t xml:space="preserve">       </w:t>
            </w:r>
            <w:r w:rsidRPr="00081639">
              <w:rPr>
                <w:rFonts w:eastAsiaTheme="minorEastAsia"/>
              </w:rPr>
              <w:t>Каждый из двух</w:t>
            </w:r>
            <w:r w:rsidRPr="00081639">
              <w:rPr>
                <w:rFonts w:eastAsiaTheme="minorEastAsia"/>
                <w:i/>
              </w:rPr>
              <w:t xml:space="preserve"> </w:t>
            </w:r>
            <w:r w:rsidR="00081639" w:rsidRPr="00081639">
              <w:rPr>
                <w:rFonts w:eastAsiaTheme="minorEastAsia"/>
              </w:rPr>
              <w:t>различных</w:t>
            </w:r>
            <w:r w:rsidR="00081639" w:rsidRPr="00081639">
              <w:rPr>
                <w:rFonts w:eastAsiaTheme="minorEastAsia"/>
                <w:i/>
              </w:rPr>
              <w:t xml:space="preserve"> </w:t>
            </w:r>
            <w:r w:rsidRPr="00081639">
              <w:rPr>
                <w:rFonts w:eastAsiaTheme="minorEastAsia"/>
              </w:rPr>
              <w:t>к</w:t>
            </w:r>
            <w:r w:rsidRPr="00081639">
              <w:t>орней квадратного трёхчлена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 xml:space="preserve"> 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3</m:t>
                  </m:r>
                  <m:r>
                    <w:rPr>
                      <w:rFonts w:ascii="Cambria Math" w:hAnsi="Cambria Math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</w:rPr>
                    <m:t>20</m:t>
                  </m:r>
                </m:e>
              </m:d>
              <m:r>
                <m:rPr>
                  <m:sty m:val="p"/>
                </m:rPr>
                <w:rPr>
                  <w:rFonts w:ascii="Cambria Math"/>
                </w:rPr>
                <m:t>x+</m:t>
              </m:r>
              <m:r>
                <w:rPr>
                  <w:rFonts w:ascii="Cambria Math"/>
                </w:rPr>
                <m:t>2b+9</m:t>
              </m:r>
            </m:oMath>
            <w:r w:rsidRPr="00081639">
              <w:t xml:space="preserve">  и его значение при </w:t>
            </w:r>
            <m:oMath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/>
                </w:rPr>
                <m:t xml:space="preserve">,  </m:t>
              </m:r>
              <w:proofErr w:type="gramStart"/>
              <m:r>
                <w:rPr>
                  <w:rFonts w:ascii="Cambria Math" w:hAnsi="Cambria Math"/>
                </w:rPr>
                <m:t>равном</m:t>
              </m:r>
              <w:proofErr w:type="gramEnd"/>
              <m:r>
                <w:rPr>
                  <w:rFonts w:ascii="Cambria Math"/>
                </w:rPr>
                <m:t xml:space="preserve"> 2, </m:t>
              </m:r>
            </m:oMath>
            <w:r w:rsidRPr="00081639">
              <w:rPr>
                <w:rFonts w:eastAsiaTheme="minorEastAsia"/>
              </w:rPr>
              <w:t xml:space="preserve"> являются </w:t>
            </w:r>
            <w:r w:rsidRPr="00081639">
              <w:t xml:space="preserve">простыми числами. Найдите сумму корней квадратного трёхчлена и натуральных чисел </w:t>
            </w:r>
            <m:oMath>
              <m:r>
                <w:rPr>
                  <w:rFonts w:ascii="Cambria Math" w:hAnsi="Cambria Math"/>
                </w:rPr>
                <m:t>a</m:t>
              </m:r>
              <m:r>
                <w:rPr>
                  <w:rFonts w:ascii="Cambria Math"/>
                </w:rPr>
                <m:t xml:space="preserve"> </m:t>
              </m:r>
              <m:r>
                <w:rPr>
                  <w:rFonts w:ascii="Cambria Math"/>
                </w:rPr>
                <m:t>и</m:t>
              </m:r>
              <m:r>
                <w:rPr>
                  <w:rFonts w:asci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/>
                </w:rPr>
                <m:t>b</m:t>
              </m:r>
            </m:oMath>
            <w:r w:rsidRPr="00081639">
              <w:t>.</w:t>
            </w:r>
          </w:p>
        </w:tc>
        <w:tc>
          <w:tcPr>
            <w:tcW w:w="28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E44CC" w:rsidRPr="00B65FD1" w:rsidRDefault="009E44CC" w:rsidP="00B65FD1">
            <w:pPr>
              <w:rPr>
                <w:lang w:eastAsia="en-US"/>
              </w:rPr>
            </w:pPr>
          </w:p>
        </w:tc>
      </w:tr>
      <w:tr w:rsidR="00B65FD1" w:rsidRPr="00B65FD1" w:rsidTr="009E44CC">
        <w:tc>
          <w:tcPr>
            <w:tcW w:w="17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B65FD1" w:rsidRPr="00B65FD1" w:rsidRDefault="00B65FD1" w:rsidP="00B65FD1">
            <w:pPr>
              <w:rPr>
                <w:lang w:eastAsia="en-US"/>
              </w:rPr>
            </w:pPr>
            <w:r w:rsidRPr="00B65FD1">
              <w:rPr>
                <w:lang w:eastAsia="en-US"/>
              </w:rPr>
              <w:t>РТ</w:t>
            </w:r>
            <w:proofErr w:type="gramStart"/>
            <w:r w:rsidRPr="00B65FD1">
              <w:rPr>
                <w:lang w:eastAsia="en-US"/>
              </w:rPr>
              <w:t>1</w:t>
            </w:r>
            <w:proofErr w:type="gramEnd"/>
          </w:p>
          <w:p w:rsidR="009E44CC" w:rsidRDefault="00B65FD1" w:rsidP="00B65FD1">
            <w:pPr>
              <w:rPr>
                <w:lang w:eastAsia="en-US"/>
              </w:rPr>
            </w:pPr>
            <w:r w:rsidRPr="00B65FD1">
              <w:rPr>
                <w:lang w:eastAsia="en-US"/>
              </w:rPr>
              <w:t>2020/2021</w:t>
            </w:r>
            <w:r w:rsidR="009E44CC">
              <w:rPr>
                <w:lang w:eastAsia="en-US"/>
              </w:rPr>
              <w:t xml:space="preserve">, </w:t>
            </w:r>
          </w:p>
          <w:p w:rsidR="00B65FD1" w:rsidRPr="00B65FD1" w:rsidRDefault="009E44CC" w:rsidP="00B65FD1">
            <w:pPr>
              <w:rPr>
                <w:lang w:eastAsia="en-US"/>
              </w:rPr>
            </w:pPr>
            <w:r w:rsidRPr="00B65FD1">
              <w:t xml:space="preserve">Вариант </w:t>
            </w:r>
            <w:r w:rsidRPr="00B65FD1">
              <w:rPr>
                <w:lang w:val="en-US"/>
              </w:rPr>
              <w:t>2</w:t>
            </w: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081639" w:rsidRDefault="00B65FD1" w:rsidP="009E44CC">
            <w:pPr>
              <w:autoSpaceDE w:val="0"/>
              <w:autoSpaceDN w:val="0"/>
              <w:adjustRightInd w:val="0"/>
              <w:spacing w:line="23" w:lineRule="atLeast"/>
              <w:rPr>
                <w:lang w:eastAsia="en-US"/>
              </w:rPr>
            </w:pPr>
            <w:r w:rsidRPr="00081639">
              <w:rPr>
                <w:b/>
                <w:lang w:eastAsia="en-US"/>
              </w:rPr>
              <w:t>В11.</w:t>
            </w:r>
            <w:r w:rsidR="009E44CC" w:rsidRPr="00081639">
              <w:rPr>
                <w:rFonts w:eastAsiaTheme="minorEastAsia"/>
                <w:i/>
              </w:rPr>
              <w:t xml:space="preserve">       </w:t>
            </w:r>
            <w:r w:rsidR="009E44CC" w:rsidRPr="00081639">
              <w:rPr>
                <w:rFonts w:eastAsiaTheme="minorEastAsia"/>
              </w:rPr>
              <w:t>Каждый из двух</w:t>
            </w:r>
            <w:r w:rsidR="009E44CC" w:rsidRPr="00081639">
              <w:rPr>
                <w:rFonts w:eastAsiaTheme="minorEastAsia"/>
                <w:i/>
              </w:rPr>
              <w:t xml:space="preserve"> </w:t>
            </w:r>
            <w:r w:rsidR="00081639" w:rsidRPr="00081639">
              <w:rPr>
                <w:rFonts w:eastAsiaTheme="minorEastAsia"/>
              </w:rPr>
              <w:t>различных</w:t>
            </w:r>
            <w:r w:rsidR="00081639" w:rsidRPr="00081639">
              <w:rPr>
                <w:rFonts w:eastAsiaTheme="minorEastAsia"/>
                <w:i/>
              </w:rPr>
              <w:t xml:space="preserve"> </w:t>
            </w:r>
            <w:r w:rsidR="009E44CC" w:rsidRPr="00081639">
              <w:rPr>
                <w:rFonts w:eastAsiaTheme="minorEastAsia"/>
              </w:rPr>
              <w:t>к</w:t>
            </w:r>
            <w:r w:rsidR="009E44CC" w:rsidRPr="00081639">
              <w:t>орней квадратного трёхчлена</w:t>
            </w:r>
            <m:oMath>
              <m:sSup>
                <m:sSupPr>
                  <m:ctrlPr>
                    <w:rPr>
                      <w:rFonts w:asci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 xml:space="preserve"> 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/>
                </w:rPr>
                <m:t>+</m:t>
              </m:r>
              <m:d>
                <m:dPr>
                  <m:ctrlPr>
                    <w:rPr>
                      <w:rFonts w:asci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3</m:t>
                  </m:r>
                  <m:r>
                    <w:rPr>
                      <w:rFonts w:ascii="Cambria Math" w:hAnsi="Cambria Math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</w:rPr>
                    <m:t>14</m:t>
                  </m:r>
                </m:e>
              </m:d>
              <m:r>
                <m:rPr>
                  <m:sty m:val="p"/>
                </m:rPr>
                <w:rPr>
                  <w:rFonts w:ascii="Cambria Math"/>
                </w:rPr>
                <m:t>x+</m:t>
              </m:r>
              <m:r>
                <w:rPr>
                  <w:rFonts w:ascii="Cambria Math"/>
                </w:rPr>
                <m:t>2b+9</m:t>
              </m:r>
            </m:oMath>
            <w:r w:rsidR="009E44CC" w:rsidRPr="00081639">
              <w:t xml:space="preserve"> и его значение при </w:t>
            </w:r>
            <m:oMath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/>
                </w:rPr>
                <m:t xml:space="preserve">,  </m:t>
              </m:r>
              <w:proofErr w:type="gramStart"/>
              <m:r>
                <w:rPr>
                  <w:rFonts w:ascii="Cambria Math" w:hAnsi="Cambria Math"/>
                </w:rPr>
                <m:t>равном</m:t>
              </m:r>
              <w:proofErr w:type="gramEnd"/>
              <m:r>
                <w:rPr>
                  <w:rFonts w:ascii="Cambria Math"/>
                </w:rPr>
                <m:t xml:space="preserve"> 2, </m:t>
              </m:r>
            </m:oMath>
            <w:r w:rsidR="009E44CC" w:rsidRPr="00081639">
              <w:rPr>
                <w:rFonts w:eastAsiaTheme="minorEastAsia"/>
              </w:rPr>
              <w:t xml:space="preserve"> являются </w:t>
            </w:r>
            <w:r w:rsidR="009E44CC" w:rsidRPr="00081639">
              <w:t xml:space="preserve">простыми числами. Найдите сумму корней квадратного трёхчлена и натуральных чисел </w:t>
            </w:r>
            <m:oMath>
              <m:r>
                <w:rPr>
                  <w:rFonts w:ascii="Cambria Math" w:hAnsi="Cambria Math"/>
                </w:rPr>
                <m:t>a</m:t>
              </m:r>
              <m:r>
                <w:rPr>
                  <w:rFonts w:ascii="Cambria Math"/>
                </w:rPr>
                <m:t xml:space="preserve"> </m:t>
              </m:r>
              <m:r>
                <w:rPr>
                  <w:rFonts w:ascii="Cambria Math"/>
                </w:rPr>
                <m:t>и</m:t>
              </m:r>
              <m:r>
                <w:rPr>
                  <w:rFonts w:asci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/>
                </w:rPr>
                <m:t>b</m:t>
              </m:r>
            </m:oMath>
            <w:r w:rsidR="009E44CC" w:rsidRPr="00081639">
              <w:t>.</w:t>
            </w:r>
          </w:p>
        </w:tc>
        <w:tc>
          <w:tcPr>
            <w:tcW w:w="28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B65FD1" w:rsidRDefault="00B65FD1" w:rsidP="00B65FD1">
            <w:pPr>
              <w:rPr>
                <w:lang w:eastAsia="en-US"/>
              </w:rPr>
            </w:pPr>
          </w:p>
        </w:tc>
      </w:tr>
      <w:tr w:rsidR="00B65FD1" w:rsidRPr="00B65FD1" w:rsidTr="009E44CC">
        <w:tc>
          <w:tcPr>
            <w:tcW w:w="17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B65FD1" w:rsidRPr="00B65FD1" w:rsidRDefault="00B65FD1" w:rsidP="00B65FD1">
            <w:pPr>
              <w:rPr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B65FD1" w:rsidRDefault="00B65FD1" w:rsidP="00B65FD1">
            <w:pPr>
              <w:autoSpaceDE w:val="0"/>
              <w:autoSpaceDN w:val="0"/>
              <w:adjustRightInd w:val="0"/>
              <w:rPr>
                <w:lang w:eastAsia="en-US"/>
              </w:rPr>
            </w:pPr>
            <w:r w:rsidRPr="00B65FD1">
              <w:rPr>
                <w:b/>
                <w:bCs/>
              </w:rPr>
              <w:t xml:space="preserve">В 2. </w:t>
            </w:r>
            <w:r w:rsidRPr="00B65FD1">
              <w:t xml:space="preserve">Найдите </w:t>
            </w:r>
            <w:r w:rsidRPr="00B65FD1">
              <w:rPr>
                <w:position w:val="-14"/>
              </w:rPr>
              <w:object w:dxaOrig="300" w:dyaOrig="420">
                <v:shape id="_x0000_i1029" type="#_x0000_t75" style="width:15pt;height:21pt" o:ole="">
                  <v:imagedata r:id="rId10" o:title=""/>
                </v:shape>
                <o:OLEObject Type="Embed" ProgID="Equation.3" ShapeID="_x0000_i1029" DrawAspect="Content" ObjectID="_1704643668" r:id="rId11"/>
              </w:object>
            </w:r>
            <w:r w:rsidRPr="00B65FD1">
              <w:t xml:space="preserve">, если известно, что сумма квадратов корней уравнения  </w:t>
            </w:r>
            <w:r w:rsidRPr="00B65FD1">
              <w:rPr>
                <w:position w:val="-6"/>
              </w:rPr>
              <w:object w:dxaOrig="1719" w:dyaOrig="400">
                <v:shape id="_x0000_i1030" type="#_x0000_t75" style="width:86.25pt;height:20.25pt" o:ole="">
                  <v:imagedata r:id="rId12" o:title=""/>
                </v:shape>
                <o:OLEObject Type="Embed" ProgID="Equation.3" ShapeID="_x0000_i1030" DrawAspect="Content" ObjectID="_1704643669" r:id="rId13"/>
              </w:object>
            </w:r>
            <w:r w:rsidRPr="00B65FD1">
              <w:t xml:space="preserve"> равна 11.</w:t>
            </w:r>
          </w:p>
        </w:tc>
        <w:tc>
          <w:tcPr>
            <w:tcW w:w="28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B65FD1" w:rsidRPr="00B65FD1" w:rsidRDefault="00B65FD1" w:rsidP="00B65FD1">
            <w:pPr>
              <w:rPr>
                <w:lang w:eastAsia="en-US"/>
              </w:rPr>
            </w:pPr>
          </w:p>
        </w:tc>
      </w:tr>
      <w:tr w:rsidR="00B65FD1" w:rsidRPr="00B65FD1" w:rsidTr="009E44CC">
        <w:tc>
          <w:tcPr>
            <w:tcW w:w="17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B65FD1" w:rsidRPr="00B65FD1" w:rsidRDefault="00B65FD1" w:rsidP="00B65FD1">
            <w:pPr>
              <w:rPr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B65FD1" w:rsidRDefault="00B65FD1" w:rsidP="00B65FD1">
            <w:pPr>
              <w:autoSpaceDE w:val="0"/>
              <w:autoSpaceDN w:val="0"/>
              <w:adjustRightInd w:val="0"/>
              <w:rPr>
                <w:lang w:eastAsia="en-US"/>
              </w:rPr>
            </w:pPr>
            <w:r w:rsidRPr="00B65FD1">
              <w:t xml:space="preserve">Составьте квадратное уравнение, имеющее корни  </w:t>
            </w:r>
            <m:oMath>
              <m:r>
                <w:rPr>
                  <w:rFonts w:ascii="Cambria Math"/>
                </w:rPr>
                <m:t>2</m:t>
              </m:r>
              <m:r>
                <w:rPr>
                  <w:rFonts w:ascii="Cambria Math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7</m:t>
                  </m:r>
                </m:e>
              </m:rad>
            </m:oMath>
            <w:r w:rsidRPr="00B65FD1">
              <w:rPr>
                <w:rFonts w:eastAsiaTheme="minorEastAsia"/>
              </w:rPr>
              <w:t xml:space="preserve"> и </w:t>
            </w:r>
            <m:oMath>
              <m:r>
                <w:rPr>
                  <w:rFonts w:ascii="Cambria Math"/>
                </w:rPr>
                <m:t>2+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7</m:t>
                  </m:r>
                </m:e>
              </m:rad>
            </m:oMath>
            <w:r w:rsidRPr="00B65FD1">
              <w:rPr>
                <w:rFonts w:eastAsiaTheme="minorEastAsia"/>
              </w:rPr>
              <w:t>.</w:t>
            </w:r>
          </w:p>
        </w:tc>
        <w:tc>
          <w:tcPr>
            <w:tcW w:w="28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B65FD1" w:rsidRDefault="00B65FD1" w:rsidP="00B65FD1">
            <w:r w:rsidRPr="00B65FD1">
              <w:t>1)</w:t>
            </w:r>
            <w:r w:rsidR="009E44CC">
              <w:t xml:space="preserve"> </w:t>
            </w:r>
            <w:r w:rsidRPr="00B65FD1">
              <w:t>х</w:t>
            </w:r>
            <w:r w:rsidRPr="00B65FD1">
              <w:rPr>
                <w:vertAlign w:val="superscript"/>
              </w:rPr>
              <w:t>2</w:t>
            </w:r>
            <w:r w:rsidRPr="00B65FD1">
              <w:t xml:space="preserve">–3х+4=0; </w:t>
            </w:r>
          </w:p>
          <w:p w:rsidR="00B65FD1" w:rsidRPr="00B65FD1" w:rsidRDefault="00B65FD1" w:rsidP="00B65FD1">
            <w:r w:rsidRPr="00B65FD1">
              <w:t>2) х</w:t>
            </w:r>
            <w:proofErr w:type="gramStart"/>
            <w:r w:rsidRPr="00B65FD1">
              <w:rPr>
                <w:vertAlign w:val="superscript"/>
              </w:rPr>
              <w:t>2</w:t>
            </w:r>
            <w:proofErr w:type="gramEnd"/>
            <w:r w:rsidRPr="00B65FD1">
              <w:rPr>
                <w:vertAlign w:val="superscript"/>
              </w:rPr>
              <w:t xml:space="preserve"> </w:t>
            </w:r>
            <w:r w:rsidRPr="00B65FD1">
              <w:t xml:space="preserve">– 4х–3=0; </w:t>
            </w:r>
          </w:p>
          <w:p w:rsidR="00B65FD1" w:rsidRPr="00B65FD1" w:rsidRDefault="00B65FD1" w:rsidP="00B65FD1">
            <w:r w:rsidRPr="00B65FD1">
              <w:t>3) х</w:t>
            </w:r>
            <w:proofErr w:type="gramStart"/>
            <w:r w:rsidRPr="00B65FD1">
              <w:rPr>
                <w:vertAlign w:val="superscript"/>
              </w:rPr>
              <w:t>2</w:t>
            </w:r>
            <w:proofErr w:type="gramEnd"/>
            <w:r w:rsidRPr="00B65FD1">
              <w:t xml:space="preserve">+3х+4=0;  </w:t>
            </w:r>
          </w:p>
          <w:p w:rsidR="00B65FD1" w:rsidRPr="00B65FD1" w:rsidRDefault="00B65FD1" w:rsidP="00B65FD1">
            <w:r w:rsidRPr="00B65FD1">
              <w:t xml:space="preserve"> 4) х</w:t>
            </w:r>
            <w:r w:rsidRPr="00B65FD1">
              <w:rPr>
                <w:vertAlign w:val="superscript"/>
              </w:rPr>
              <w:t>2</w:t>
            </w:r>
            <w:r w:rsidRPr="00B65FD1">
              <w:t xml:space="preserve">–4х–5=0; </w:t>
            </w:r>
          </w:p>
          <w:p w:rsidR="00B65FD1" w:rsidRPr="00B65FD1" w:rsidRDefault="00B65FD1" w:rsidP="00B65FD1">
            <w:pPr>
              <w:rPr>
                <w:lang w:eastAsia="en-US"/>
              </w:rPr>
            </w:pPr>
            <w:r w:rsidRPr="00B65FD1">
              <w:t xml:space="preserve"> 5) х</w:t>
            </w:r>
            <w:proofErr w:type="gramStart"/>
            <w:r w:rsidRPr="00B65FD1">
              <w:rPr>
                <w:vertAlign w:val="superscript"/>
              </w:rPr>
              <w:t>2</w:t>
            </w:r>
            <w:proofErr w:type="gramEnd"/>
            <w:r w:rsidRPr="00B65FD1">
              <w:t>+4х–3=0;</w:t>
            </w:r>
          </w:p>
        </w:tc>
      </w:tr>
      <w:tr w:rsidR="00B65FD1" w:rsidRPr="00B65FD1" w:rsidTr="009E44CC">
        <w:tc>
          <w:tcPr>
            <w:tcW w:w="17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B65FD1" w:rsidRPr="00B65FD1" w:rsidRDefault="00B65FD1" w:rsidP="00B65FD1">
            <w:pPr>
              <w:rPr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B65FD1" w:rsidRDefault="00B65FD1" w:rsidP="00B65FD1">
            <w:r w:rsidRPr="00B65FD1">
              <w:rPr>
                <w:bCs/>
                <w:iCs/>
                <w:color w:val="000000"/>
              </w:rPr>
              <w:t>Длины диагоналей ромба</w:t>
            </w:r>
            <w:r w:rsidRPr="00B65FD1">
              <w:rPr>
                <w:b/>
                <w:bCs/>
                <w:i/>
                <w:iCs/>
                <w:color w:val="000000"/>
              </w:rPr>
              <w:t xml:space="preserve"> </w:t>
            </w:r>
            <w:r w:rsidRPr="00B65FD1">
              <w:t xml:space="preserve">являются корнями уравнения </w:t>
            </w:r>
            <m:oMath>
              <m:r>
                <w:rPr>
                  <w:rFonts w:ascii="Cambria Math"/>
                </w:rPr>
                <m:t>0,1</m:t>
              </m:r>
              <m:sSup>
                <m:sSup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m:t>-</m:t>
              </m:r>
              <m:r>
                <w:rPr>
                  <w:rFonts w:ascii="Cambria Math"/>
                </w:rPr>
                <m:t>2,2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+7,4=0</m:t>
              </m:r>
            </m:oMath>
            <w:r w:rsidRPr="00B65FD1">
              <w:t>. Тогда площадь ромба равна:</w:t>
            </w:r>
          </w:p>
        </w:tc>
        <w:tc>
          <w:tcPr>
            <w:tcW w:w="28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B65FD1" w:rsidRDefault="00B65FD1" w:rsidP="00B65FD1">
            <w:r w:rsidRPr="00B65FD1">
              <w:t xml:space="preserve">1) 22; </w:t>
            </w:r>
            <w:r w:rsidRPr="00B65FD1">
              <w:tab/>
              <w:t>2) 48;</w:t>
            </w:r>
            <w:r w:rsidRPr="00B65FD1">
              <w:tab/>
              <w:t xml:space="preserve">3)74; </w:t>
            </w:r>
            <w:r w:rsidRPr="00B65FD1">
              <w:tab/>
            </w:r>
            <w:r w:rsidRPr="00B65FD1">
              <w:tab/>
              <w:t>4)1 19;</w:t>
            </w:r>
            <w:r w:rsidRPr="00B65FD1">
              <w:tab/>
              <w:t xml:space="preserve"> 5) 37.</w:t>
            </w:r>
          </w:p>
        </w:tc>
      </w:tr>
      <w:tr w:rsidR="00B65FD1" w:rsidRPr="00B65FD1" w:rsidTr="009E44CC">
        <w:tc>
          <w:tcPr>
            <w:tcW w:w="17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B65FD1" w:rsidRPr="00B65FD1" w:rsidRDefault="00B65FD1" w:rsidP="00B65FD1">
            <w:pPr>
              <w:rPr>
                <w:lang w:eastAsia="en-US"/>
              </w:rPr>
            </w:pPr>
          </w:p>
        </w:tc>
        <w:tc>
          <w:tcPr>
            <w:tcW w:w="552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E44CC" w:rsidRDefault="00B65FD1" w:rsidP="00B65FD1">
            <w:pPr>
              <w:outlineLvl w:val="1"/>
              <w:rPr>
                <w:color w:val="333333"/>
              </w:rPr>
            </w:pPr>
            <w:r w:rsidRPr="00B65FD1">
              <w:rPr>
                <w:bCs/>
                <w:color w:val="000000"/>
              </w:rPr>
              <w:t xml:space="preserve">Укажите номер квадратного уравнения, корнями которого являются числа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333333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333333"/>
                    </w:rPr>
                    <m:t>x</m:t>
                  </m:r>
                </m:e>
                <m:sub>
                  <m:r>
                    <w:rPr>
                      <w:rFonts w:ascii="Cambria Math"/>
                      <w:color w:val="333333"/>
                    </w:rPr>
                    <m:t>1</m:t>
                  </m:r>
                </m:sub>
              </m:sSub>
              <m:r>
                <w:rPr>
                  <w:rFonts w:ascii="Cambria Math"/>
                  <w:color w:val="333333"/>
                </w:rPr>
                <m:t>-</m:t>
              </m:r>
              <m:r>
                <w:rPr>
                  <w:rFonts w:ascii="Cambria Math"/>
                  <w:color w:val="333333"/>
                </w:rPr>
                <m:t>1</m:t>
              </m:r>
            </m:oMath>
            <w:r w:rsidRPr="00B65FD1">
              <w:rPr>
                <w:color w:val="333333"/>
              </w:rPr>
              <w:t xml:space="preserve"> 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333333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333333"/>
                    </w:rPr>
                    <m:t>x</m:t>
                  </m:r>
                </m:e>
                <m:sub>
                  <m:r>
                    <w:rPr>
                      <w:rFonts w:ascii="Cambria Math"/>
                      <w:color w:val="333333"/>
                    </w:rPr>
                    <m:t>2</m:t>
                  </m:r>
                </m:sub>
              </m:sSub>
              <m:r>
                <w:rPr>
                  <w:rFonts w:ascii="Cambria Math"/>
                  <w:color w:val="333333"/>
                </w:rPr>
                <m:t>-</m:t>
              </m:r>
              <m:r>
                <w:rPr>
                  <w:rFonts w:ascii="Cambria Math"/>
                  <w:color w:val="333333"/>
                </w:rPr>
                <m:t>1,</m:t>
              </m:r>
            </m:oMath>
            <w:r w:rsidRPr="00B65FD1">
              <w:rPr>
                <w:color w:val="333333"/>
              </w:rPr>
              <w:t xml:space="preserve"> гд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333333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333333"/>
                    </w:rPr>
                    <m:t>x</m:t>
                  </m:r>
                </m:e>
                <m:sub>
                  <m:r>
                    <w:rPr>
                      <w:rFonts w:ascii="Cambria Math"/>
                      <w:color w:val="333333"/>
                    </w:rPr>
                    <m:t>1</m:t>
                  </m:r>
                </m:sub>
              </m:sSub>
              <m:r>
                <w:rPr>
                  <w:rFonts w:ascii="Cambria Math"/>
                  <w:color w:val="333333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333333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333333"/>
                    </w:rPr>
                    <m:t>x</m:t>
                  </m:r>
                </m:e>
                <m:sub>
                  <m:r>
                    <w:rPr>
                      <w:rFonts w:ascii="Cambria Math"/>
                      <w:color w:val="333333"/>
                    </w:rPr>
                    <m:t>2</m:t>
                  </m:r>
                </m:sub>
              </m:sSub>
              <m:r>
                <w:rPr>
                  <w:color w:val="333333"/>
                </w:rPr>
                <m:t>-</m:t>
              </m:r>
            </m:oMath>
            <w:r w:rsidRPr="00B65FD1">
              <w:rPr>
                <w:color w:val="333333"/>
              </w:rPr>
              <w:t xml:space="preserve"> корни квадратного уравнения </w:t>
            </w:r>
          </w:p>
          <w:p w:rsidR="00B65FD1" w:rsidRPr="00B65FD1" w:rsidRDefault="00B65FD1" w:rsidP="00B65FD1">
            <w:pPr>
              <w:outlineLvl w:val="1"/>
              <w:rPr>
                <w:rStyle w:val="a7"/>
                <w:i/>
                <w:bdr w:val="none" w:sz="0" w:space="0" w:color="auto" w:frame="1"/>
              </w:rPr>
            </w:pPr>
            <w:r w:rsidRPr="00B65FD1">
              <w:rPr>
                <w:color w:val="333333"/>
              </w:rPr>
              <w:t>2</w:t>
            </w:r>
            <w:r w:rsidRPr="00B65FD1">
              <w:rPr>
                <w:rStyle w:val="a7"/>
                <w:i/>
                <w:bdr w:val="none" w:sz="0" w:space="0" w:color="auto" w:frame="1"/>
              </w:rPr>
              <w:t>х</w:t>
            </w:r>
            <w:r w:rsidRPr="00B65FD1">
              <w:rPr>
                <w:rStyle w:val="a7"/>
                <w:i/>
                <w:bdr w:val="none" w:sz="0" w:space="0" w:color="auto" w:frame="1"/>
                <w:vertAlign w:val="superscript"/>
              </w:rPr>
              <w:t>2 </w:t>
            </w:r>
            <w:r w:rsidRPr="00B65FD1">
              <w:rPr>
                <w:rStyle w:val="a7"/>
                <w:i/>
                <w:bdr w:val="none" w:sz="0" w:space="0" w:color="auto" w:frame="1"/>
              </w:rPr>
              <w:t xml:space="preserve">+3х </w:t>
            </w:r>
            <m:oMath>
              <m:r>
                <m:rPr>
                  <m:sty m:val="p"/>
                </m:rPr>
                <w:rPr>
                  <w:color w:val="333333"/>
                </w:rPr>
                <m:t>–</m:t>
              </m:r>
              <m:r>
                <m:rPr>
                  <m:sty m:val="p"/>
                </m:rPr>
                <w:rPr>
                  <w:rFonts w:ascii="Cambria Math"/>
                  <w:color w:val="333333"/>
                </w:rPr>
                <m:t>6</m:t>
              </m:r>
            </m:oMath>
            <w:r w:rsidRPr="00B65FD1">
              <w:rPr>
                <w:rStyle w:val="a7"/>
                <w:i/>
                <w:bdr w:val="none" w:sz="0" w:space="0" w:color="auto" w:frame="1"/>
              </w:rPr>
              <w:t xml:space="preserve"> = 0.</w:t>
            </w:r>
          </w:p>
          <w:p w:rsidR="00B65FD1" w:rsidRPr="00B65FD1" w:rsidRDefault="00B65FD1" w:rsidP="00B65FD1">
            <w:r w:rsidRPr="00B65FD1">
              <w:rPr>
                <w:i/>
              </w:rPr>
              <w:t>1)2х</w:t>
            </w:r>
            <w:r w:rsidRPr="00B65FD1">
              <w:rPr>
                <w:i/>
                <w:vertAlign w:val="superscript"/>
              </w:rPr>
              <w:t xml:space="preserve">2  </w:t>
            </w:r>
            <w:r w:rsidRPr="00B65FD1">
              <w:rPr>
                <w:i/>
              </w:rPr>
              <w:t>+ 7х</w:t>
            </w:r>
            <m:oMath>
              <m:r>
                <m:rPr>
                  <m:sty m:val="b"/>
                </m:rPr>
                <w:rPr>
                  <w:rFonts w:ascii="Cambria Math"/>
                  <w:color w:val="333333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/>
                  <w:color w:val="333333"/>
                </w:rPr>
                <m:t>-</m:t>
              </m:r>
            </m:oMath>
            <w:r w:rsidRPr="00B65FD1">
              <w:rPr>
                <w:i/>
              </w:rPr>
              <w:t>1=0;  2) х</w:t>
            </w:r>
            <w:proofErr w:type="gramStart"/>
            <w:r w:rsidRPr="00B65FD1">
              <w:rPr>
                <w:i/>
                <w:vertAlign w:val="superscript"/>
              </w:rPr>
              <w:t>2</w:t>
            </w:r>
            <w:proofErr w:type="gramEnd"/>
            <w:r w:rsidRPr="00B65FD1">
              <w:rPr>
                <w:i/>
              </w:rPr>
              <w:t>+х</w:t>
            </w:r>
            <m:oMath>
              <m:r>
                <w:rPr>
                  <w:rFonts w:ascii="Cambria Math"/>
                  <w:color w:val="333333"/>
                </w:rPr>
                <m:t>-</m:t>
              </m:r>
              <m:r>
                <w:rPr>
                  <w:rFonts w:ascii="Cambria Math"/>
                  <w:color w:val="333333"/>
                </w:rPr>
                <m:t>6</m:t>
              </m:r>
            </m:oMath>
            <w:r w:rsidRPr="00B65FD1">
              <w:rPr>
                <w:i/>
              </w:rPr>
              <w:t>=0;  3) 2х</w:t>
            </w:r>
            <w:r w:rsidRPr="00B65FD1">
              <w:rPr>
                <w:i/>
                <w:vertAlign w:val="superscript"/>
              </w:rPr>
              <w:t>2</w:t>
            </w:r>
            <m:oMath>
              <m:r>
                <w:rPr>
                  <w:rFonts w:ascii="Cambria Math"/>
                  <w:color w:val="333333"/>
                </w:rPr>
                <m:t>-</m:t>
              </m:r>
            </m:oMath>
            <w:r w:rsidRPr="00B65FD1">
              <w:rPr>
                <w:rFonts w:eastAsiaTheme="minorEastAsia"/>
                <w:i/>
                <w:color w:val="333333"/>
              </w:rPr>
              <w:t>7</w:t>
            </w:r>
            <w:proofErr w:type="spellStart"/>
            <w:r w:rsidRPr="00B65FD1">
              <w:rPr>
                <w:i/>
              </w:rPr>
              <w:t>х</w:t>
            </w:r>
            <m:oMath>
              <w:proofErr w:type="spellEnd"/>
              <m:r>
                <m:rPr>
                  <m:sty m:val="b"/>
                </m:rPr>
                <w:rPr>
                  <w:rFonts w:ascii="Cambria Math"/>
                  <w:color w:val="333333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/>
                  <w:color w:val="333333"/>
                </w:rPr>
                <m:t>-</m:t>
              </m:r>
            </m:oMath>
            <w:r w:rsidRPr="00B65FD1">
              <w:rPr>
                <w:i/>
              </w:rPr>
              <w:t>1=0;  4) 2х</w:t>
            </w:r>
            <w:r w:rsidRPr="00B65FD1">
              <w:rPr>
                <w:i/>
                <w:vertAlign w:val="superscript"/>
              </w:rPr>
              <w:t>2</w:t>
            </w:r>
            <m:oMath>
              <m:r>
                <m:rPr>
                  <m:sty m:val="b"/>
                </m:rPr>
                <w:rPr>
                  <w:rFonts w:ascii="Cambria Math"/>
                  <w:color w:val="333333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/>
                  <w:color w:val="333333"/>
                </w:rPr>
                <m:t>-</m:t>
              </m:r>
            </m:oMath>
            <w:r w:rsidRPr="00B65FD1">
              <w:rPr>
                <w:i/>
              </w:rPr>
              <w:t>х</w:t>
            </w:r>
            <m:oMath>
              <m:r>
                <w:rPr>
                  <w:rFonts w:ascii="Cambria Math"/>
                  <w:color w:val="333333"/>
                </w:rPr>
                <m:t>-</m:t>
              </m:r>
              <m:r>
                <w:rPr>
                  <w:rFonts w:ascii="Cambria Math"/>
                  <w:color w:val="333333"/>
                </w:rPr>
                <m:t>7</m:t>
              </m:r>
            </m:oMath>
            <w:r w:rsidRPr="00B65FD1">
              <w:rPr>
                <w:i/>
              </w:rPr>
              <w:t>=0;   5) 2х</w:t>
            </w:r>
            <w:r w:rsidRPr="00B65FD1">
              <w:rPr>
                <w:i/>
                <w:vertAlign w:val="superscript"/>
              </w:rPr>
              <w:t>2</w:t>
            </w:r>
            <m:oMath>
              <m:r>
                <w:rPr>
                  <w:rFonts w:ascii="Cambria Math"/>
                  <w:vertAlign w:val="superscript"/>
                </w:rPr>
                <m:t>+</m:t>
              </m:r>
            </m:oMath>
            <w:r w:rsidRPr="00B65FD1">
              <w:rPr>
                <w:i/>
              </w:rPr>
              <w:t>х</w:t>
            </w:r>
            <m:oMath>
              <m:r>
                <w:rPr>
                  <w:rFonts w:ascii="Cambria Math"/>
                  <w:color w:val="333333"/>
                </w:rPr>
                <m:t>-</m:t>
              </m:r>
              <m:r>
                <w:rPr>
                  <w:rFonts w:ascii="Cambria Math"/>
                  <w:color w:val="333333"/>
                </w:rPr>
                <m:t>7</m:t>
              </m:r>
            </m:oMath>
            <w:r w:rsidRPr="00B65FD1">
              <w:rPr>
                <w:i/>
              </w:rPr>
              <w:t>=0.</w:t>
            </w:r>
          </w:p>
          <w:p w:rsidR="00B65FD1" w:rsidRPr="00B65FD1" w:rsidRDefault="00B65FD1" w:rsidP="00B65FD1">
            <w:pPr>
              <w:rPr>
                <w:bCs/>
                <w:iCs/>
                <w:color w:val="000000"/>
              </w:rPr>
            </w:pPr>
          </w:p>
        </w:tc>
        <w:tc>
          <w:tcPr>
            <w:tcW w:w="28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65FD1" w:rsidRPr="00B65FD1" w:rsidRDefault="00B65FD1" w:rsidP="00B65FD1">
            <w:r w:rsidRPr="00B65FD1">
              <w:t>1) 1;  2) 2;  3) 3; 4) 4; 5) 5.</w:t>
            </w:r>
          </w:p>
        </w:tc>
      </w:tr>
    </w:tbl>
    <w:p w:rsidR="00E848EF" w:rsidRPr="00B65FD1" w:rsidRDefault="00E848EF" w:rsidP="00B65FD1">
      <w:pPr>
        <w:rPr>
          <w:lang w:eastAsia="en-US"/>
        </w:rPr>
      </w:pPr>
    </w:p>
    <w:sectPr w:rsidR="00E848EF" w:rsidRPr="00B65FD1" w:rsidSect="004B66E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9C43E4"/>
    <w:rsid w:val="00017079"/>
    <w:rsid w:val="00066717"/>
    <w:rsid w:val="00081639"/>
    <w:rsid w:val="001708FB"/>
    <w:rsid w:val="002112C4"/>
    <w:rsid w:val="002F48A9"/>
    <w:rsid w:val="0034232A"/>
    <w:rsid w:val="00372B2C"/>
    <w:rsid w:val="003B76C1"/>
    <w:rsid w:val="003E2720"/>
    <w:rsid w:val="004B66EB"/>
    <w:rsid w:val="005C5C28"/>
    <w:rsid w:val="005C74DE"/>
    <w:rsid w:val="005D6C7B"/>
    <w:rsid w:val="00602B04"/>
    <w:rsid w:val="00630340"/>
    <w:rsid w:val="00640C19"/>
    <w:rsid w:val="006D3325"/>
    <w:rsid w:val="006E4105"/>
    <w:rsid w:val="00772E95"/>
    <w:rsid w:val="008110D2"/>
    <w:rsid w:val="00910DA1"/>
    <w:rsid w:val="0091398E"/>
    <w:rsid w:val="0094742B"/>
    <w:rsid w:val="00964A73"/>
    <w:rsid w:val="009A4E4B"/>
    <w:rsid w:val="009C43E4"/>
    <w:rsid w:val="009E44CC"/>
    <w:rsid w:val="00A321E3"/>
    <w:rsid w:val="00AA09DF"/>
    <w:rsid w:val="00B337A1"/>
    <w:rsid w:val="00B65FD1"/>
    <w:rsid w:val="00BC56EB"/>
    <w:rsid w:val="00C176EB"/>
    <w:rsid w:val="00C773FB"/>
    <w:rsid w:val="00CA07F3"/>
    <w:rsid w:val="00CD686C"/>
    <w:rsid w:val="00DA406F"/>
    <w:rsid w:val="00DF7B90"/>
    <w:rsid w:val="00E848EF"/>
    <w:rsid w:val="00F142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C43E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10DA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10DA1"/>
    <w:rPr>
      <w:rFonts w:ascii="Tahoma" w:eastAsia="Times New Roman" w:hAnsi="Tahoma" w:cs="Tahoma"/>
      <w:sz w:val="16"/>
      <w:szCs w:val="16"/>
      <w:lang w:eastAsia="ru-RU"/>
    </w:rPr>
  </w:style>
  <w:style w:type="character" w:styleId="a5">
    <w:name w:val="Placeholder Text"/>
    <w:basedOn w:val="a0"/>
    <w:uiPriority w:val="99"/>
    <w:semiHidden/>
    <w:rsid w:val="00E848EF"/>
    <w:rPr>
      <w:color w:val="808080"/>
    </w:rPr>
  </w:style>
  <w:style w:type="table" w:styleId="a6">
    <w:name w:val="Table Grid"/>
    <w:basedOn w:val="a1"/>
    <w:uiPriority w:val="59"/>
    <w:rsid w:val="00E848E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Strong"/>
    <w:basedOn w:val="a0"/>
    <w:uiPriority w:val="22"/>
    <w:qFormat/>
    <w:rsid w:val="00B337A1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317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2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09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10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68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12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10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91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54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153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37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470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60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78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02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50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032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356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617</Words>
  <Characters>3518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1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22-01-24T19:37:00Z</dcterms:created>
  <dcterms:modified xsi:type="dcterms:W3CDTF">2022-01-25T16:20:00Z</dcterms:modified>
</cp:coreProperties>
</file>